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42"/>
  </p:notesMasterIdLst>
  <p:sldIdLst>
    <p:sldId id="312" r:id="rId2"/>
    <p:sldId id="257" r:id="rId3"/>
    <p:sldId id="295" r:id="rId4"/>
    <p:sldId id="296" r:id="rId5"/>
    <p:sldId id="258" r:id="rId6"/>
    <p:sldId id="267" r:id="rId7"/>
    <p:sldId id="268" r:id="rId8"/>
    <p:sldId id="269" r:id="rId9"/>
    <p:sldId id="271" r:id="rId10"/>
    <p:sldId id="270" r:id="rId11"/>
    <p:sldId id="300" r:id="rId12"/>
    <p:sldId id="260" r:id="rId13"/>
    <p:sldId id="272" r:id="rId14"/>
    <p:sldId id="273" r:id="rId15"/>
    <p:sldId id="261" r:id="rId16"/>
    <p:sldId id="262" r:id="rId17"/>
    <p:sldId id="263" r:id="rId18"/>
    <p:sldId id="274" r:id="rId19"/>
    <p:sldId id="276" r:id="rId20"/>
    <p:sldId id="275" r:id="rId21"/>
    <p:sldId id="301" r:id="rId22"/>
    <p:sldId id="302" r:id="rId23"/>
    <p:sldId id="286" r:id="rId24"/>
    <p:sldId id="287" r:id="rId25"/>
    <p:sldId id="264" r:id="rId26"/>
    <p:sldId id="265" r:id="rId27"/>
    <p:sldId id="291" r:id="rId28"/>
    <p:sldId id="281" r:id="rId29"/>
    <p:sldId id="285" r:id="rId30"/>
    <p:sldId id="284" r:id="rId31"/>
    <p:sldId id="293" r:id="rId32"/>
    <p:sldId id="266" r:id="rId33"/>
    <p:sldId id="278" r:id="rId34"/>
    <p:sldId id="279" r:id="rId35"/>
    <p:sldId id="280" r:id="rId36"/>
    <p:sldId id="283" r:id="rId37"/>
    <p:sldId id="297" r:id="rId38"/>
    <p:sldId id="298" r:id="rId39"/>
    <p:sldId id="303" r:id="rId40"/>
    <p:sldId id="294" r:id="rId4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840" autoAdjust="0"/>
  </p:normalViewPr>
  <p:slideViewPr>
    <p:cSldViewPr>
      <p:cViewPr varScale="1">
        <p:scale>
          <a:sx n="88" d="100"/>
          <a:sy n="88" d="100"/>
        </p:scale>
        <p:origin x="-114" y="-3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30F537-52B9-4C74-B91B-4014E0070C0E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FADD39-EA01-4F60-953B-65539168A6D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FADD39-EA01-4F60-953B-65539168A6D4}" type="slidenum">
              <a:rPr lang="ru-RU" smtClean="0"/>
              <a:pPr/>
              <a:t>16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D6686-8EAC-498B-8022-CD6D97079983}" type="datetimeFigureOut">
              <a:rPr lang="ru-RU" smtClean="0"/>
              <a:pPr/>
              <a:t>30.01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043803-7D80-4904-BCF6-14F1FC53554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hyperlink" Target="http://ru.wikipedia.org/wiki/%D0%A4%D0%B0%D0%B9%D0%BB:Bismuth_crystal_macro.jpg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image" Target="../media/image52.jpeg"/><Relationship Id="rId7" Type="http://schemas.openxmlformats.org/officeDocument/2006/relationships/image" Target="../media/image56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Relationship Id="rId9" Type="http://schemas.openxmlformats.org/officeDocument/2006/relationships/image" Target="../media/image58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3" Type="http://schemas.openxmlformats.org/officeDocument/2006/relationships/image" Target="../media/image76.jpeg"/><Relationship Id="rId7" Type="http://schemas.openxmlformats.org/officeDocument/2006/relationships/image" Target="../media/image80.jpeg"/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jpeg"/><Relationship Id="rId11" Type="http://schemas.openxmlformats.org/officeDocument/2006/relationships/image" Target="../media/image84.jpeg"/><Relationship Id="rId5" Type="http://schemas.openxmlformats.org/officeDocument/2006/relationships/image" Target="../media/image78.jpeg"/><Relationship Id="rId10" Type="http://schemas.openxmlformats.org/officeDocument/2006/relationships/image" Target="../media/image83.jpeg"/><Relationship Id="rId4" Type="http://schemas.openxmlformats.org/officeDocument/2006/relationships/image" Target="../media/image77.jpeg"/><Relationship Id="rId9" Type="http://schemas.openxmlformats.org/officeDocument/2006/relationships/image" Target="../media/image82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C:\Users\Елена\Pictures\и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13190"/>
          </a:xfrm>
          <a:prstGeom prst="rect">
            <a:avLst/>
          </a:prstGeom>
          <a:noFill/>
        </p:spPr>
      </p:pic>
      <p:sp>
        <p:nvSpPr>
          <p:cNvPr id="4" name="Прямоугольник 3"/>
          <p:cNvSpPr/>
          <p:nvPr/>
        </p:nvSpPr>
        <p:spPr>
          <a:xfrm>
            <a:off x="0" y="2786058"/>
            <a:ext cx="9144000" cy="92333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pPr algn="ctr"/>
            <a:r>
              <a:rPr lang="ru-RU" sz="5400" b="1" i="1" dirty="0" smtClean="0">
                <a:latin typeface="Times New Roman" pitchFamily="18" charset="0"/>
                <a:cs typeface="Times New Roman" pitchFamily="18" charset="0"/>
              </a:rPr>
              <a:t>Интерференция света</a:t>
            </a:r>
            <a:endParaRPr lang="ru-RU" sz="5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000496" y="4643446"/>
            <a:ext cx="4857784" cy="1569660"/>
          </a:xfrm>
          <a:prstGeom prst="rect">
            <a:avLst/>
          </a:prstGeom>
          <a:solidFill>
            <a:schemeClr val="bg2"/>
          </a:solidFill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Всё известно вокруг, тем не менее</a:t>
            </a:r>
          </a:p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На Земле ещё много того, </a:t>
            </a:r>
          </a:p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Что достойно, поверь, удивления</a:t>
            </a:r>
          </a:p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И твоего, и моего. </a:t>
            </a:r>
            <a:r>
              <a:rPr lang="ru-RU" sz="1400" b="1" i="1" dirty="0" smtClean="0">
                <a:latin typeface="Times New Roman" pitchFamily="18" charset="0"/>
                <a:cs typeface="Times New Roman" pitchFamily="18" charset="0"/>
              </a:rPr>
              <a:t>(автор неизвестен)</a:t>
            </a:r>
            <a:endParaRPr lang="ru-RU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3" descr="C:\Users\Елена\Pictures\интерференция!!!\090c57050633bc9f9ddccd2670c1d37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285728"/>
            <a:ext cx="2428892" cy="2331118"/>
          </a:xfrm>
          <a:prstGeom prst="rect">
            <a:avLst/>
          </a:prstGeom>
          <a:noFill/>
        </p:spPr>
      </p:pic>
      <p:pic>
        <p:nvPicPr>
          <p:cNvPr id="91139" name="Picture 3" descr="C:\Users\Елена\Pictures\интерференция 11\1278498240_10007313_11_imag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14678" y="285728"/>
            <a:ext cx="2643206" cy="2333623"/>
          </a:xfrm>
          <a:prstGeom prst="rect">
            <a:avLst/>
          </a:prstGeom>
          <a:noFill/>
        </p:spPr>
      </p:pic>
      <p:pic>
        <p:nvPicPr>
          <p:cNvPr id="13313" name="Picture 1" descr="C:\Users\Елена\Pictures\п5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4071942"/>
            <a:ext cx="2510709" cy="2470069"/>
          </a:xfrm>
          <a:prstGeom prst="rect">
            <a:avLst/>
          </a:prstGeom>
          <a:noFill/>
        </p:spPr>
      </p:pic>
      <p:pic>
        <p:nvPicPr>
          <p:cNvPr id="2" name="Picture 1" descr="C:\Users\Елена\Pictures\интерференция 22\68139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10800000" flipV="1">
            <a:off x="6357945" y="285728"/>
            <a:ext cx="2571771" cy="2322121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858312" cy="928694"/>
          </a:xfrm>
        </p:spPr>
        <p:txBody>
          <a:bodyPr>
            <a:normAutofit/>
          </a:bodyPr>
          <a:lstStyle/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Цвета побежалости в природе</a:t>
            </a:r>
            <a:endParaRPr lang="ru-RU" dirty="0"/>
          </a:p>
        </p:txBody>
      </p:sp>
      <p:pic>
        <p:nvPicPr>
          <p:cNvPr id="5" name="Рисунок 4" descr="http://upload.wikimedia.org/wikipedia/commons/thumb/c/cc/Bismuth_crystal_macro.jpg/220px-Bismuth_crystal_macro.jpg">
            <a:hlinkClick r:id="rId2"/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142984"/>
            <a:ext cx="4286280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4282" y="1214422"/>
            <a:ext cx="4286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Цвета побежалости на кристалле висмута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714348" y="5072074"/>
            <a:ext cx="807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1026" name="Picture 2" descr="C:\Users\Елена\Pictures\Борнит Минералы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1142984"/>
            <a:ext cx="4357718" cy="285752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4714876" y="1142985"/>
            <a:ext cx="4214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Цвета побежалости минерала Борнит</a:t>
            </a:r>
          </a:p>
          <a:p>
            <a:endParaRPr lang="ru-RU" dirty="0"/>
          </a:p>
        </p:txBody>
      </p:sp>
      <p:pic>
        <p:nvPicPr>
          <p:cNvPr id="1027" name="Picture 3" descr="C:\Users\Елена\Pictures\013053220407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3438" y="4429108"/>
            <a:ext cx="4286280" cy="2286040"/>
          </a:xfrm>
          <a:prstGeom prst="rect">
            <a:avLst/>
          </a:prstGeom>
          <a:noFill/>
        </p:spPr>
      </p:pic>
      <p:pic>
        <p:nvPicPr>
          <p:cNvPr id="3" name="Picture 2" descr="C:\Users\Елена\Pictures\30acb13ece8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4429132"/>
            <a:ext cx="4357718" cy="228601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28596" y="4000504"/>
            <a:ext cx="8572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Цвета побежалости в оксидных пленках минералов</a:t>
            </a:r>
            <a:endParaRPr lang="ru-RU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786874" cy="785818"/>
          </a:xfrm>
        </p:spPr>
        <p:txBody>
          <a:bodyPr>
            <a:normAutofit/>
          </a:bodyPr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Немного истории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2844" y="4572008"/>
            <a:ext cx="885831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dirty="0"/>
          </a:p>
        </p:txBody>
      </p:sp>
      <p:pic>
        <p:nvPicPr>
          <p:cNvPr id="10" name="Рисунок 9" descr="Гримальди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0034" y="1071546"/>
            <a:ext cx="2286016" cy="3057524"/>
          </a:xfrm>
          <a:prstGeom prst="rect">
            <a:avLst/>
          </a:prstGeom>
        </p:spPr>
      </p:pic>
      <p:pic>
        <p:nvPicPr>
          <p:cNvPr id="84994" name="Picture 2" descr="C:\Users\Елена\Pictures\интерференция!!!\66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3306" y="1142984"/>
            <a:ext cx="4786346" cy="2786082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42844" y="4286256"/>
            <a:ext cx="878687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тальянский ученый Ф. </a:t>
            </a:r>
            <a:r>
              <a:rPr lang="ru-RU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римальди</a:t>
            </a: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роделал простой опыт по интерференции света: на пути солнечных лучей ставил диафрагму с двумя близкими отверстиями, получал два конуса световых лучей; помещая экран в том месте, где эти конусы накладываются друг на друга, заметил, что в некоторых местах освещенность экрана меньше, чем если бы его освещал только один световой конус. Из этого опыта </a:t>
            </a:r>
            <a:r>
              <a:rPr lang="ru-RU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римальди</a:t>
            </a: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делал вывод, что прибавление света к свету не всегда увеличивает освещенность.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786874" cy="785818"/>
          </a:xfrm>
        </p:spPr>
        <p:txBody>
          <a:bodyPr>
            <a:normAutofit/>
          </a:bodyPr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Немного истории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2844" y="4714884"/>
            <a:ext cx="8858312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опытки объяснить разноцветную окраску тонких масляных плёнок на поверхности воды делали в разное время независимо друг от друга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нглийские ученые Роберт Бойль и Роберт Гук.  Они объясняли данное явление отражением света от верхней и нижней поверхностей пленки.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dirty="0"/>
          </a:p>
        </p:txBody>
      </p:sp>
      <p:pic>
        <p:nvPicPr>
          <p:cNvPr id="3" name="Picture 2" descr="C:\Users\Елена\Pictures\ученые\Роберт Бойль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7950" y="928670"/>
            <a:ext cx="2357454" cy="3071834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428992" y="4071942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оберт Гук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57950" y="4143380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оберт Бойль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1" name="Picture 1" descr="C:\Users\Елена\Pictures\интерференция!!!\тонкая пленка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3143248"/>
            <a:ext cx="2357454" cy="1400178"/>
          </a:xfrm>
          <a:prstGeom prst="rect">
            <a:avLst/>
          </a:prstGeom>
          <a:noFill/>
        </p:spPr>
      </p:pic>
      <p:pic>
        <p:nvPicPr>
          <p:cNvPr id="56322" name="Picture 2" descr="C:\Users\Елена\Pictures\интерференция!!!\3857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928670"/>
            <a:ext cx="2357454" cy="2143140"/>
          </a:xfrm>
          <a:prstGeom prst="rect">
            <a:avLst/>
          </a:prstGeom>
          <a:noFill/>
        </p:spPr>
      </p:pic>
      <p:pic>
        <p:nvPicPr>
          <p:cNvPr id="55299" name="Picture 3" descr="C:\Users\Елена\Pictures\гук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0431" y="928670"/>
            <a:ext cx="2374978" cy="307183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8929718" cy="714380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Один из основателей волновой оптики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Елена\Pictures\интерференция 6\young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285860"/>
            <a:ext cx="3000396" cy="3857652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3357554" y="928670"/>
            <a:ext cx="5572164" cy="5740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dirty="0" smtClean="0">
                <a:latin typeface="Times New Roman" pitchFamily="18" charset="0"/>
                <a:cs typeface="Times New Roman" pitchFamily="18" charset="0"/>
              </a:rPr>
              <a:t>Человек ярких дарований</a:t>
            </a:r>
          </a:p>
          <a:p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Томас Юнг (13.06.1773 – 10.05.1829) –известный врач и замечательный физик, астроном, механик, металлург и египтолог, океанограф и зоолог, востоковед и сатирик, геофизик и полиглот (знал 14 языков: греческий, латынь, древнееврейский, французский, итальянский, арабский, персидский, английский,…), серьезный знаток музыки и искусный музыкант, игравший едва ли не на всех инструментах того времени; отличный живописец и даже незаурядный гимнаст, акробат и наездник.</a:t>
            </a:r>
          </a:p>
          <a:p>
            <a:r>
              <a:rPr lang="ru-RU" sz="2300" b="1" dirty="0" smtClean="0">
                <a:latin typeface="Times New Roman" pitchFamily="18" charset="0"/>
                <a:cs typeface="Times New Roman" pitchFamily="18" charset="0"/>
              </a:rPr>
              <a:t>Юнг был человеком почти таких же универсальных да</a:t>
            </a:r>
            <a:r>
              <a:rPr lang="ru-RU" sz="2200" b="1" dirty="0" smtClean="0">
                <a:latin typeface="Times New Roman" pitchFamily="18" charset="0"/>
                <a:cs typeface="Times New Roman" pitchFamily="18" charset="0"/>
              </a:rPr>
              <a:t>рований, как Леонардо да Винчи.</a:t>
            </a:r>
            <a:endParaRPr lang="ru-RU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4282" y="5429264"/>
            <a:ext cx="29289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«Всякий может делать то, что делают другие».                                 Т. Юнг. 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858312" cy="1000132"/>
          </a:xfrm>
        </p:spPr>
        <p:txBody>
          <a:bodyPr>
            <a:noAutofit/>
          </a:bodyPr>
          <a:lstStyle/>
          <a:p>
            <a:r>
              <a:rPr lang="ru-RU" sz="3800" b="1" dirty="0" smtClean="0">
                <a:latin typeface="Times New Roman" pitchFamily="18" charset="0"/>
                <a:cs typeface="Times New Roman" pitchFamily="18" charset="0"/>
              </a:rPr>
              <a:t>«Феномен Юнг» удивил весь научный мир своим простым опытом</a:t>
            </a:r>
            <a:endParaRPr lang="ru-RU" sz="3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4282" y="1357298"/>
            <a:ext cx="307183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 1801г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нглийский ученый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Т. Юнг объяснил явление интерференции свет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основе принципа суперпозиции световых  когерентных волн и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вел термин «интерференция» в науку.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2844" y="5929330"/>
            <a:ext cx="8858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Интерференция (лат.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ru-RU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er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»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между + 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ru-RU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erens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»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несущий, переносящ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49" name="Picture 1" descr="C:\Users\Елена\Pictures\опыт юнга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7554" y="1428736"/>
            <a:ext cx="5440391" cy="415958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858312" cy="857256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При каких условиях можно наблюдать интерференцию света?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00364" y="1142985"/>
            <a:ext cx="6000792" cy="50321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b="1" dirty="0" smtClean="0"/>
              <a:t>Интерференция света </a:t>
            </a:r>
            <a:r>
              <a:rPr lang="ru-RU" sz="2100" dirty="0" smtClean="0"/>
              <a:t>– это явление наложения световых волн друг на друга, приводящее к перераспределению энергии волн в пространстве, в результате чего происходит усиление или ослабление света.</a:t>
            </a:r>
          </a:p>
          <a:p>
            <a:endParaRPr lang="ru-RU" sz="2100" dirty="0" smtClean="0"/>
          </a:p>
          <a:p>
            <a:r>
              <a:rPr lang="ru-RU" sz="2100" b="1" dirty="0" smtClean="0"/>
              <a:t>Условие интерференции – когерентность</a:t>
            </a:r>
          </a:p>
          <a:p>
            <a:r>
              <a:rPr lang="ru-RU" sz="2100" b="1" dirty="0" smtClean="0"/>
              <a:t> (согласованность) источников </a:t>
            </a:r>
            <a:r>
              <a:rPr lang="ru-RU" sz="2100" dirty="0" smtClean="0"/>
              <a:t>.</a:t>
            </a:r>
          </a:p>
          <a:p>
            <a:endParaRPr lang="ru-RU" sz="2100" dirty="0" smtClean="0"/>
          </a:p>
          <a:p>
            <a:r>
              <a:rPr lang="ru-RU" sz="2100" b="1" dirty="0" smtClean="0"/>
              <a:t>Когерентные источники </a:t>
            </a:r>
            <a:r>
              <a:rPr lang="ru-RU" sz="2100" dirty="0" smtClean="0"/>
              <a:t>– это  источники  с одинаковой частотой и постоянной разностью фаз в любой точке пространства.</a:t>
            </a:r>
          </a:p>
          <a:p>
            <a:pPr algn="ctr"/>
            <a:r>
              <a:rPr lang="ru-RU" sz="2400" b="1" dirty="0" smtClean="0"/>
              <a:t>В природе нет когерентных источников света!</a:t>
            </a:r>
          </a:p>
          <a:p>
            <a:endParaRPr lang="ru-RU" sz="21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42844" y="6000768"/>
          <a:ext cx="4500594" cy="642942"/>
        </p:xfrm>
        <a:graphic>
          <a:graphicData uri="http://schemas.openxmlformats.org/presentationml/2006/ole">
            <p:oleObj spid="_x0000_s1027" name="Equation" r:id="rId3" imgW="120636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57752" y="6000768"/>
            <a:ext cx="3857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- условие интерференции</a:t>
            </a:r>
            <a:endParaRPr lang="ru-RU" sz="2400" b="1" dirty="0"/>
          </a:p>
        </p:txBody>
      </p:sp>
      <p:pic>
        <p:nvPicPr>
          <p:cNvPr id="3" name="Picture 4" descr="C:\Users\Елена\Pictures\опыт юнга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1142984"/>
            <a:ext cx="2646578" cy="477228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4290"/>
            <a:ext cx="8229600" cy="642942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Интерференционная картина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43306" y="1071546"/>
            <a:ext cx="535785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Интерференционная картина </a:t>
            </a:r>
            <a:r>
              <a:rPr lang="ru-RU" sz="2400" dirty="0" smtClean="0"/>
              <a:t>на экране – </a:t>
            </a:r>
            <a:r>
              <a:rPr lang="ru-RU" sz="2400" b="1" dirty="0" smtClean="0">
                <a:solidFill>
                  <a:srgbClr val="C00000"/>
                </a:solidFill>
              </a:rPr>
              <a:t>это чередование светлых (цветных) и темных полос на экране, максимумов и минимумов.</a:t>
            </a:r>
          </a:p>
          <a:p>
            <a:endParaRPr lang="ru-RU" sz="2400" b="1" dirty="0" smtClean="0"/>
          </a:p>
          <a:p>
            <a:r>
              <a:rPr lang="ru-RU" sz="2400" b="1" dirty="0" smtClean="0"/>
              <a:t>По закону сохранения энергии:</a:t>
            </a:r>
          </a:p>
          <a:p>
            <a:r>
              <a:rPr lang="ru-RU" sz="2400" b="1" dirty="0" smtClean="0">
                <a:solidFill>
                  <a:srgbClr val="C00000"/>
                </a:solidFill>
              </a:rPr>
              <a:t>энергия световых волн никуда не исчезает, она только перераспределяется между максимумами и минимумами.</a:t>
            </a:r>
            <a:endParaRPr lang="en-US" sz="2400" b="1" dirty="0" smtClean="0">
              <a:solidFill>
                <a:srgbClr val="C00000"/>
              </a:solidFill>
            </a:endParaRPr>
          </a:p>
          <a:p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14282" y="4643446"/>
            <a:ext cx="3214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max- </a:t>
            </a:r>
            <a:r>
              <a:rPr lang="ru-RU" sz="2400" b="1" dirty="0" smtClean="0">
                <a:solidFill>
                  <a:srgbClr val="C00000"/>
                </a:solidFill>
              </a:rPr>
              <a:t>свет</a:t>
            </a:r>
            <a:r>
              <a:rPr lang="ru-RU" sz="2400" b="1" dirty="0" smtClean="0"/>
              <a:t>; </a:t>
            </a:r>
            <a:r>
              <a:rPr lang="en-US" sz="2400" b="1" dirty="0" smtClean="0"/>
              <a:t>min</a:t>
            </a:r>
            <a:r>
              <a:rPr lang="ru-RU" sz="2400" b="1" dirty="0" smtClean="0"/>
              <a:t>- тьма</a:t>
            </a:r>
            <a:endParaRPr lang="ru-RU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2844" y="5214950"/>
            <a:ext cx="87868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err="1" smtClean="0"/>
              <a:t>Монохроматичность</a:t>
            </a:r>
            <a:r>
              <a:rPr lang="ru-RU" sz="2400" b="1" dirty="0" smtClean="0"/>
              <a:t> – одноцветность (</a:t>
            </a:r>
            <a:r>
              <a:rPr lang="el-GR" sz="2400" b="1" dirty="0" smtClean="0"/>
              <a:t>ν</a:t>
            </a:r>
            <a:r>
              <a:rPr lang="ru-RU" sz="2400" b="1" dirty="0" smtClean="0"/>
              <a:t>=</a:t>
            </a:r>
            <a:r>
              <a:rPr lang="en-US" sz="2400" b="1" dirty="0" smtClean="0"/>
              <a:t>const)</a:t>
            </a:r>
            <a:r>
              <a:rPr lang="ru-RU" sz="2400" b="1" dirty="0" smtClean="0"/>
              <a:t>: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ru-RU" sz="2400" b="1" dirty="0" err="1" smtClean="0">
                <a:solidFill>
                  <a:srgbClr val="C00000"/>
                </a:solidFill>
              </a:rPr>
              <a:t>монос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ru-RU" sz="2400" b="1" dirty="0" smtClean="0"/>
              <a:t>- один; </a:t>
            </a:r>
            <a:r>
              <a:rPr lang="ru-RU" sz="2400" b="1" dirty="0" err="1" smtClean="0">
                <a:solidFill>
                  <a:srgbClr val="C00000"/>
                </a:solidFill>
              </a:rPr>
              <a:t>хромос</a:t>
            </a:r>
            <a:r>
              <a:rPr lang="ru-RU" sz="2400" b="1" dirty="0" smtClean="0"/>
              <a:t> – цвет.</a:t>
            </a:r>
          </a:p>
          <a:p>
            <a:r>
              <a:rPr lang="ru-RU" sz="2400" b="1" dirty="0" smtClean="0"/>
              <a:t>Монохроматический свет – </a:t>
            </a:r>
            <a:r>
              <a:rPr lang="ru-RU" sz="2400" b="1" dirty="0" err="1" smtClean="0"/>
              <a:t>свет</a:t>
            </a:r>
            <a:r>
              <a:rPr lang="ru-RU" sz="2400" b="1" dirty="0" smtClean="0"/>
              <a:t> лазера; свет, пропущенный через светофильтр</a:t>
            </a:r>
            <a:r>
              <a:rPr lang="ru-RU" sz="2400" dirty="0" smtClean="0"/>
              <a:t> (цветное стекло).</a:t>
            </a:r>
            <a:endParaRPr lang="ru-RU" sz="2400" dirty="0"/>
          </a:p>
        </p:txBody>
      </p:sp>
      <p:pic>
        <p:nvPicPr>
          <p:cNvPr id="64515" name="Picture 3" descr="C:\Users\Елена\Pictures\опыт юнга3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7" y="1071546"/>
            <a:ext cx="2936560" cy="364331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274638"/>
            <a:ext cx="8786874" cy="868346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Условие интерференционных максимумов и минимумов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57818" y="1571612"/>
            <a:ext cx="328614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300" b="1" dirty="0" smtClean="0"/>
              <a:t>Условие максимумов:</a:t>
            </a:r>
            <a:endParaRPr lang="ru-RU" sz="2300" b="1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548313" y="2143125"/>
          <a:ext cx="2976562" cy="1143000"/>
        </p:xfrm>
        <a:graphic>
          <a:graphicData uri="http://schemas.openxmlformats.org/presentationml/2006/ole">
            <p:oleObj spid="_x0000_s25604" name="Equation" r:id="rId3" imgW="1193760" imgH="3934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00694" y="4071942"/>
            <a:ext cx="307183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300" b="1" dirty="0" smtClean="0"/>
              <a:t>Условие минимумов:</a:t>
            </a:r>
            <a:endParaRPr lang="ru-RU" sz="2300" b="1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572132" y="4857760"/>
          <a:ext cx="3357586" cy="1143008"/>
        </p:xfrm>
        <a:graphic>
          <a:graphicData uri="http://schemas.openxmlformats.org/presentationml/2006/ole">
            <p:oleObj spid="_x0000_s25605" name="Equation" r:id="rId4" imgW="1485720" imgH="393480" progId="Equation.DSMT4">
              <p:embed/>
            </p:oleObj>
          </a:graphicData>
        </a:graphic>
      </p:graphicFrame>
      <p:pic>
        <p:nvPicPr>
          <p:cNvPr id="25609" name="Picture 9" descr="C:\Users\Елена\Pictures\инт11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844" y="1357298"/>
            <a:ext cx="5286412" cy="2446832"/>
          </a:xfrm>
          <a:prstGeom prst="rect">
            <a:avLst/>
          </a:prstGeom>
          <a:noFill/>
        </p:spPr>
      </p:pic>
      <p:pic>
        <p:nvPicPr>
          <p:cNvPr id="25606" name="Picture 6" descr="C:\Users\Елена\Pictures\инт22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44" y="3857628"/>
            <a:ext cx="5286412" cy="278605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642942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ольца Ньютона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00364" y="857232"/>
            <a:ext cx="60007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И.Ньютон наблюдал и исследовал кольц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е только в белом, но и при освещении линзы одноцветным (монохроматическим) светом.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Удовлетворительно объяснить, почему возникают кольца, Ньютон не смог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Это удалось Юнгу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00430" y="4357694"/>
            <a:ext cx="1857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</a:rPr>
              <a:t>в белом свете</a:t>
            </a:r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31748" name="Picture 4" descr="C:\Users\Елена\Pictures\интерференция света 2\800px-Laser_Interferenc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57884" y="3714752"/>
            <a:ext cx="3143272" cy="3000396"/>
          </a:xfrm>
          <a:prstGeom prst="rect">
            <a:avLst/>
          </a:prstGeom>
          <a:noFill/>
        </p:spPr>
      </p:pic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142844" y="1000108"/>
            <a:ext cx="2714644" cy="2571768"/>
            <a:chOff x="3334" y="1706"/>
            <a:chExt cx="2041" cy="1270"/>
          </a:xfrm>
        </p:grpSpPr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3334" y="2795"/>
              <a:ext cx="2041" cy="181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>
              <a:off x="3379" y="2523"/>
              <a:ext cx="1918" cy="261"/>
            </a:xfrm>
            <a:custGeom>
              <a:avLst/>
              <a:gdLst>
                <a:gd name="T0" fmla="*/ 0 w 1918"/>
                <a:gd name="T1" fmla="*/ 12 h 261"/>
                <a:gd name="T2" fmla="*/ 666 w 1918"/>
                <a:gd name="T3" fmla="*/ 228 h 261"/>
                <a:gd name="T4" fmla="*/ 1341 w 1918"/>
                <a:gd name="T5" fmla="*/ 210 h 261"/>
                <a:gd name="T6" fmla="*/ 1918 w 1918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18"/>
                <a:gd name="T13" fmla="*/ 0 h 261"/>
                <a:gd name="T14" fmla="*/ 1918 w 1918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18" h="261">
                  <a:moveTo>
                    <a:pt x="0" y="12"/>
                  </a:moveTo>
                  <a:cubicBezTo>
                    <a:pt x="111" y="48"/>
                    <a:pt x="443" y="195"/>
                    <a:pt x="666" y="228"/>
                  </a:cubicBezTo>
                  <a:cubicBezTo>
                    <a:pt x="889" y="261"/>
                    <a:pt x="1133" y="248"/>
                    <a:pt x="1341" y="210"/>
                  </a:cubicBezTo>
                  <a:cubicBezTo>
                    <a:pt x="1549" y="172"/>
                    <a:pt x="1798" y="44"/>
                    <a:pt x="1918" y="0"/>
                  </a:cubicBezTo>
                </a:path>
              </a:pathLst>
            </a:cu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3379" y="1706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>
              <a:off x="3742" y="1842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>
              <a:off x="4105" y="1933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>
              <a:off x="4468" y="1933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4830" y="1888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5148" y="1797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 flipV="1">
              <a:off x="5193" y="2069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V="1">
              <a:off x="4876" y="2069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 flipV="1">
              <a:off x="4513" y="2069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V="1">
              <a:off x="4150" y="2069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 flipV="1">
              <a:off x="3787" y="2069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V="1">
              <a:off x="3424" y="2069"/>
              <a:ext cx="0" cy="7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lg"/>
            </a:ln>
          </p:spPr>
          <p:txBody>
            <a:bodyPr/>
            <a:lstStyle/>
            <a:p>
              <a:endParaRPr lang="ru-RU"/>
            </a:p>
          </p:txBody>
        </p:sp>
      </p:grpSp>
      <p:pic>
        <p:nvPicPr>
          <p:cNvPr id="27" name="Рисунок 26" descr="кольца в белом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00364" y="3714752"/>
            <a:ext cx="2860843" cy="300039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3071802" y="6143644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в белом свете</a:t>
            </a:r>
            <a:endParaRPr lang="ru-RU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000760" y="5929330"/>
            <a:ext cx="2928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</a:rPr>
              <a:t>в монохроматическом свете</a:t>
            </a:r>
            <a:endParaRPr lang="ru-RU" b="1" dirty="0">
              <a:solidFill>
                <a:schemeClr val="bg1"/>
              </a:solidFill>
            </a:endParaRPr>
          </a:p>
        </p:txBody>
      </p:sp>
      <p:pic>
        <p:nvPicPr>
          <p:cNvPr id="26" name="Picture 3" descr="C:\Users\Елена\Pictures\интерференция!!!\кольца в фиол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12" y="3714752"/>
            <a:ext cx="2795814" cy="3000396"/>
          </a:xfrm>
          <a:prstGeom prst="rect">
            <a:avLst/>
          </a:prstGeom>
          <a:noFill/>
        </p:spPr>
      </p:pic>
      <p:sp>
        <p:nvSpPr>
          <p:cNvPr id="30" name="Прямоугольник 29"/>
          <p:cNvSpPr/>
          <p:nvPr/>
        </p:nvSpPr>
        <p:spPr>
          <a:xfrm>
            <a:off x="142844" y="5929330"/>
            <a:ext cx="27860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</a:rPr>
              <a:t>в монохроматическом свете</a:t>
            </a:r>
            <a:endParaRPr lang="ru-RU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142852"/>
            <a:ext cx="8929718" cy="642942"/>
          </a:xfrm>
        </p:spPr>
        <p:txBody>
          <a:bodyPr>
            <a:noAutofit/>
          </a:bodyPr>
          <a:lstStyle/>
          <a:p>
            <a:r>
              <a:rPr lang="ru-RU" sz="3800" dirty="0" smtClean="0">
                <a:latin typeface="Times New Roman" pitchFamily="18" charset="0"/>
                <a:cs typeface="Times New Roman" pitchFamily="18" charset="0"/>
              </a:rPr>
              <a:t>Кольца Ньютона</a:t>
            </a:r>
            <a:endParaRPr lang="ru-RU" sz="3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3" name="Picture 3" descr="C:\Users\Елена\Pictures\интерференция!!!\ris2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785794"/>
            <a:ext cx="3071834" cy="238181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428992" y="857233"/>
            <a:ext cx="557216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Кольца Ньютона – интерференционная картин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имеющая вид концентрических колец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и возникающая в тонкой прослойке воздуха между стеклянной пластиной и положенной на нее плоско – выпуклой линзой, сферическая поверхность которой имеет большой радиус кривиз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ы.</a:t>
            </a:r>
          </a:p>
          <a:p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 месте соприкосновения линзы и пластины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темное пятн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округ него совокупность маленьких радужных (или одноцветных) колец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асстояние между соседними кольцами быстро убывают с увеличением их радиуса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2844" y="5786454"/>
            <a:ext cx="3214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Кольца Ньютона</a:t>
            </a:r>
          </a:p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 монохроматическом свете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4282" y="2857496"/>
            <a:ext cx="31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нтерферируют лучи1 и 2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" descr="C:\Users\Елена\Pictures\интерференция 22\Кольца 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3214686"/>
            <a:ext cx="2928958" cy="250033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8686800" cy="1000132"/>
          </a:xfrm>
          <a:ln>
            <a:solidFill>
              <a:srgbClr val="C00000"/>
            </a:solidFill>
          </a:ln>
          <a:effectLst>
            <a:outerShdw blurRad="76200" dist="50800" dir="5400000" rotWithShape="0">
              <a:srgbClr val="4E3B30">
                <a:alpha val="60000"/>
              </a:srgbClr>
            </a:outerShdw>
          </a:effectLst>
        </p:spPr>
        <p:style>
          <a:lnRef idx="1">
            <a:schemeClr val="accent1"/>
          </a:lnRef>
          <a:fillRef idx="1001">
            <a:schemeClr val="lt2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ru-RU" sz="4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нтерференция света</a:t>
            </a:r>
            <a:endParaRPr lang="ru-RU" sz="4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14876" y="1785926"/>
            <a:ext cx="414340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«Мыльный пузырь, витая в воздухе… зажигается всеми оттенками цветов, присущими окружающим предметам. Мыльный пузырь, пожалуй, самое изысканное чудо природы»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		Марк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вен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 descr="C:\Users\Елена\Pictures\интерференция света\iCAV45LH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500174"/>
            <a:ext cx="3688120" cy="500066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274638"/>
            <a:ext cx="8715436" cy="1143000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азные интерференционные картины колец Ньютона 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69" name="Picture 1" descr="C:\Users\Елена\Pictures\колца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3306" y="1428736"/>
            <a:ext cx="5072098" cy="5143536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000232" y="2071678"/>
            <a:ext cx="1071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Линза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3143240" y="2143116"/>
            <a:ext cx="714380" cy="6985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14348" y="2643182"/>
            <a:ext cx="2500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робное стекло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3286116" y="2714620"/>
            <a:ext cx="714380" cy="11322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14282" y="3500438"/>
            <a:ext cx="30718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Кривизна линзы больше кривизны пробного стекла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4282" y="5214950"/>
            <a:ext cx="31432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Кривизна линзы меньше кривизны пробного стекла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786874" cy="428628"/>
          </a:xfrm>
        </p:spPr>
        <p:txBody>
          <a:bodyPr>
            <a:normAutofit fontScale="90000"/>
          </a:bodyPr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Немного истории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43174" y="714356"/>
            <a:ext cx="635798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u="sng" dirty="0" smtClean="0">
                <a:latin typeface="Times New Roman" pitchFamily="18" charset="0"/>
                <a:cs typeface="Times New Roman" pitchFamily="18" charset="0"/>
              </a:rPr>
              <a:t>На фо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-  оправа, в которой зажаты две стеклянные пластины. Одна из них слегка выпуклая, так что пластины касаются друг друга в какой-то точке. И в этой точке наблюдается нечто странное: вокруг нее возникают кольца. В центре они почти не окрашены, чуть дальше переливаются всеми цветами радуги, а к краю теряют насыщенность цветов, блекнут и исчезают...</a:t>
            </a:r>
          </a:p>
        </p:txBody>
      </p:sp>
      <p:pic>
        <p:nvPicPr>
          <p:cNvPr id="5" name="Рисунок 4" descr="Кольца Ньютона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642918"/>
            <a:ext cx="2357454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7" name="Picture 1" descr="C:\Users\Елена\Pictures\н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6429388" y="3571876"/>
            <a:ext cx="2304449" cy="310583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786578" y="6215082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chemeClr val="bg1"/>
                </a:solidFill>
              </a:rPr>
              <a:t>И.Ньютон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5720" y="3571876"/>
            <a:ext cx="57150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есмотря на название, первым опыт провел отнюдь не Исаак Ньютон. В 1663 г. другой англичанин, Роберт Бойль, первым обнаружил кольца Ньютона, а через два года опыт и открытие были независимо повторены Робертом Гуком. Ньютон же подробно исследовал это явление, обнаружил закономерности в расположении и окраске колец, а также объяснил их на основе корпускулярной теории света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7158" y="2928934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chemeClr val="bg1"/>
                </a:solidFill>
              </a:rPr>
              <a:t>Кольца Ньюто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214290"/>
            <a:ext cx="8858312" cy="500066"/>
          </a:xfrm>
        </p:spPr>
        <p:txBody>
          <a:bodyPr>
            <a:normAutofit fontScale="90000"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Зарождение волновой оптики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00364" y="857233"/>
            <a:ext cx="6143636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150" dirty="0" smtClean="0">
                <a:latin typeface="Times New Roman" pitchFamily="18" charset="0"/>
                <a:cs typeface="Times New Roman" pitchFamily="18" charset="0"/>
              </a:rPr>
              <a:t>В чем же удивительность этого простого эксперимента? </a:t>
            </a:r>
          </a:p>
          <a:p>
            <a:r>
              <a:rPr lang="ru-RU" sz="2150" dirty="0" smtClean="0">
                <a:latin typeface="Times New Roman" pitchFamily="18" charset="0"/>
                <a:cs typeface="Times New Roman" pitchFamily="18" charset="0"/>
              </a:rPr>
              <a:t>В каждой точке происходит отражение света от поверхностей пластин (всего таких поверхностей четыре). Мы видим, что иногда это приводит к увеличению яркости, но кое-где свет + </a:t>
            </a:r>
            <a:r>
              <a:rPr lang="ru-RU" sz="2150" dirty="0" err="1" smtClean="0">
                <a:latin typeface="Times New Roman" pitchFamily="18" charset="0"/>
                <a:cs typeface="Times New Roman" pitchFamily="18" charset="0"/>
              </a:rPr>
              <a:t>свет</a:t>
            </a:r>
            <a:r>
              <a:rPr lang="ru-RU" sz="2150" dirty="0" smtClean="0">
                <a:latin typeface="Times New Roman" pitchFamily="18" charset="0"/>
                <a:cs typeface="Times New Roman" pitchFamily="18" charset="0"/>
              </a:rPr>
              <a:t> = темнота!</a:t>
            </a:r>
          </a:p>
          <a:p>
            <a:r>
              <a:rPr lang="ru-RU" sz="215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15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150" dirty="0" smtClean="0">
                <a:latin typeface="Times New Roman" pitchFamily="18" charset="0"/>
                <a:cs typeface="Times New Roman" pitchFamily="18" charset="0"/>
              </a:rPr>
              <a:t>Через сто с лишним лет Томас Юнг "пролил свет" на причину этого явления, назвав ее интерференцией.</a:t>
            </a:r>
          </a:p>
          <a:p>
            <a:r>
              <a:rPr lang="ru-RU" sz="215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15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150" dirty="0" smtClean="0">
                <a:latin typeface="Times New Roman" pitchFamily="18" charset="0"/>
                <a:cs typeface="Times New Roman" pitchFamily="18" charset="0"/>
              </a:rPr>
              <a:t>Свет "чувствует" малейшие изменения расстояния между пластинами. </a:t>
            </a:r>
          </a:p>
          <a:p>
            <a:r>
              <a:rPr lang="ru-RU" sz="2150" dirty="0" smtClean="0">
                <a:latin typeface="Times New Roman" pitchFamily="18" charset="0"/>
                <a:cs typeface="Times New Roman" pitchFamily="18" charset="0"/>
              </a:rPr>
              <a:t>Обратите внимание: на фото видна пылинка, попавшая в зазор между пластинами (там, где форма колец слегка искажена</a:t>
            </a:r>
            <a:endParaRPr lang="ru-RU" sz="215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7043" name="Picture 3" descr="C:\Users\Елена\Pictures\кольца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3" y="3428999"/>
            <a:ext cx="2714644" cy="3207683"/>
          </a:xfrm>
          <a:prstGeom prst="rect">
            <a:avLst/>
          </a:prstGeom>
          <a:noFill/>
        </p:spPr>
      </p:pic>
      <p:pic>
        <p:nvPicPr>
          <p:cNvPr id="5" name="Рисунок 4" descr="Кольца Ньютона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000108"/>
            <a:ext cx="2714644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0"/>
            <a:ext cx="8858312" cy="1071546"/>
          </a:xfrm>
        </p:spPr>
        <p:txBody>
          <a:bodyPr>
            <a:normAutofit fontScale="90000"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Некоторые применения интерференции света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4876" y="1000108"/>
            <a:ext cx="428628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«Просветление оптики»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- уменьшение отражения света от поверхности линзы  в результате нанесения на нее специальной пленки.</a:t>
            </a:r>
          </a:p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Фиолетовый или сиреневый оттенок просветленных объективов.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8" descr="C:\Users\Елена\Pictures\интерференция!!!\интерференция в пленке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314" y="5500702"/>
            <a:ext cx="3286148" cy="1243010"/>
          </a:xfrm>
          <a:prstGeom prst="rect">
            <a:avLst/>
          </a:prstGeom>
          <a:noFill/>
        </p:spPr>
      </p:pic>
      <p:pic>
        <p:nvPicPr>
          <p:cNvPr id="33794" name="Picture 2" descr="C:\Users\Елена\Pictures\интерференция света 2\1643_pic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000108"/>
            <a:ext cx="2214578" cy="1714512"/>
          </a:xfrm>
          <a:prstGeom prst="rect">
            <a:avLst/>
          </a:prstGeom>
          <a:noFill/>
        </p:spPr>
      </p:pic>
      <p:pic>
        <p:nvPicPr>
          <p:cNvPr id="33796" name="Picture 4" descr="C:\Users\Елена\Pictures\интерференция света 2\00382354-photo-appareil-photo-numerique-panasonic-lumix-dmc-l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7422" y="1000108"/>
            <a:ext cx="2286016" cy="1729395"/>
          </a:xfrm>
          <a:prstGeom prst="rect">
            <a:avLst/>
          </a:prstGeom>
          <a:noFill/>
        </p:spPr>
      </p:pic>
      <p:pic>
        <p:nvPicPr>
          <p:cNvPr id="33797" name="Picture 5" descr="C:\Users\Елена\Pictures\интерференция света 2\рогнпека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28860" y="2928934"/>
            <a:ext cx="2214578" cy="1500198"/>
          </a:xfrm>
          <a:prstGeom prst="rect">
            <a:avLst/>
          </a:prstGeom>
          <a:noFill/>
        </p:spPr>
      </p:pic>
      <p:pic>
        <p:nvPicPr>
          <p:cNvPr id="31745" name="Picture 1" descr="C:\Users\Елена\Pictures\интерференция света 2\moskva-obektiv_Canon_FD_200_mm_128_S_S_C__23752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44" y="2928934"/>
            <a:ext cx="2357454" cy="1500198"/>
          </a:xfrm>
          <a:prstGeom prst="rect">
            <a:avLst/>
          </a:prstGeom>
          <a:noFill/>
        </p:spPr>
      </p:pic>
      <p:pic>
        <p:nvPicPr>
          <p:cNvPr id="31746" name="Picture 2" descr="C:\Users\Елена\Pictures\интерференция света 2\LEUPOLD%2066505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2844" y="4857760"/>
            <a:ext cx="2214578" cy="1775394"/>
          </a:xfrm>
          <a:prstGeom prst="rect">
            <a:avLst/>
          </a:prstGeom>
          <a:noFill/>
        </p:spPr>
      </p:pic>
      <p:pic>
        <p:nvPicPr>
          <p:cNvPr id="31747" name="Picture 3" descr="C:\Users\Елена\Pictures\интерференция света 2\68139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flipH="1">
            <a:off x="2357422" y="4929198"/>
            <a:ext cx="2214578" cy="1709377"/>
          </a:xfrm>
          <a:prstGeom prst="rect">
            <a:avLst/>
          </a:prstGeom>
          <a:noFill/>
        </p:spPr>
      </p:pic>
      <p:pic>
        <p:nvPicPr>
          <p:cNvPr id="5" name="Picture 1" descr="C:\Users\Елена\Pictures\интерференция света 2\mir208876445670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00958" y="4500570"/>
            <a:ext cx="1500198" cy="92869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214290"/>
            <a:ext cx="8786874" cy="1143008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Некоторые применения интерференции света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857752" y="1500174"/>
            <a:ext cx="407196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роверка качества обработки поверхности. 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еровности поверхности с точностью до 10 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-6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м вызывают искривления интерференционных полос, образующихся при отражении света от контролируемой поверхности и нижней грани эталонной пластины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1" name="Picture 1" descr="C:\Users\Елена\Pictures\интерференция света 2\качество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848292"/>
            <a:ext cx="4500594" cy="3866723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357422" y="4000504"/>
            <a:ext cx="1214446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 smtClean="0"/>
              <a:t>Деталь</a:t>
            </a:r>
            <a:endParaRPr lang="ru-RU" b="1" dirty="0"/>
          </a:p>
        </p:txBody>
      </p:sp>
      <p:sp>
        <p:nvSpPr>
          <p:cNvPr id="6" name="TextBox 5"/>
          <p:cNvSpPr txBox="1"/>
          <p:nvPr/>
        </p:nvSpPr>
        <p:spPr>
          <a:xfrm flipH="1">
            <a:off x="1928794" y="5000636"/>
            <a:ext cx="1214446" cy="3693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ru-RU" b="1" dirty="0" smtClean="0"/>
              <a:t>Эталон</a:t>
            </a:r>
            <a:endParaRPr lang="ru-RU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</p:spPr>
        <p:txBody>
          <a:bodyPr>
            <a:norm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Не решить ли нам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задачечку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14810" y="1214422"/>
            <a:ext cx="478634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Две когерентные световые волны достигают некоторой точки пространства с разностью хода </a:t>
            </a:r>
            <a:r>
              <a:rPr lang="el-GR" sz="3200" b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Что произойдет в этой точке пространства усиление или ослабление света, если </a:t>
            </a:r>
            <a:r>
              <a:rPr lang="ru-RU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а) </a:t>
            </a:r>
            <a:r>
              <a:rPr lang="el-GR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/2; </a:t>
            </a:r>
            <a:r>
              <a:rPr lang="ru-RU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б) </a:t>
            </a:r>
            <a:r>
              <a:rPr lang="el-GR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l-GR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ru-RU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ru-RU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14282" y="1142984"/>
          <a:ext cx="2286016" cy="785818"/>
        </p:xfrm>
        <a:graphic>
          <a:graphicData uri="http://schemas.openxmlformats.org/presentationml/2006/ole">
            <p:oleObj spid="_x0000_s28674" name="Equation" r:id="rId3" imgW="1168200" imgH="39348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785918" y="5715016"/>
          <a:ext cx="2357454" cy="890238"/>
        </p:xfrm>
        <a:graphic>
          <a:graphicData uri="http://schemas.openxmlformats.org/presentationml/2006/ole">
            <p:oleObj spid="_x0000_s28675" name="Equation" r:id="rId4" imgW="1460160" imgH="3934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71736" y="1071546"/>
            <a:ext cx="1571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max - ?</a:t>
            </a:r>
            <a:endParaRPr lang="ru-RU" sz="36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58" y="5286388"/>
            <a:ext cx="15001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min - ?</a:t>
            </a:r>
            <a:endParaRPr lang="ru-RU" sz="3600" b="1" dirty="0"/>
          </a:p>
        </p:txBody>
      </p:sp>
      <p:pic>
        <p:nvPicPr>
          <p:cNvPr id="28676" name="Picture 4" descr="C:\Users\Елена\Pictures\интерференция 22\schoolgirl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85852" y="2714620"/>
            <a:ext cx="2357454" cy="2571768"/>
          </a:xfrm>
          <a:prstGeom prst="rect">
            <a:avLst/>
          </a:prstGeom>
          <a:noFill/>
        </p:spPr>
      </p:pic>
      <p:pic>
        <p:nvPicPr>
          <p:cNvPr id="3" name="Picture 4" descr="C:\Users\Елена\Pictures\интерференция 22\question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5125" y="2143116"/>
            <a:ext cx="1215041" cy="120499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500066"/>
          </a:xfrm>
        </p:spPr>
        <p:txBody>
          <a:bodyPr>
            <a:normAutofit fontScale="90000"/>
          </a:bodyPr>
          <a:lstStyle/>
          <a:p>
            <a:r>
              <a:rPr lang="ru-RU" smtClean="0">
                <a:latin typeface="Times New Roman" pitchFamily="18" charset="0"/>
                <a:cs typeface="Times New Roman" pitchFamily="18" charset="0"/>
              </a:rPr>
              <a:t>Как решать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дачу?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142844" y="714356"/>
          <a:ext cx="8858312" cy="59293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14578"/>
                <a:gridCol w="6643734"/>
              </a:tblGrid>
              <a:tr h="5929354">
                <a:tc>
                  <a:txBody>
                    <a:bodyPr/>
                    <a:lstStyle/>
                    <a:p>
                      <a:r>
                        <a:rPr lang="ru-RU" sz="2400" b="0" u="sng" baseline="0" dirty="0" smtClean="0">
                          <a:solidFill>
                            <a:schemeClr val="tx1"/>
                          </a:solidFill>
                        </a:rPr>
                        <a:t>Дано:</a:t>
                      </a:r>
                    </a:p>
                    <a:p>
                      <a:r>
                        <a:rPr lang="ru-RU" sz="2400" b="0" baseline="0" dirty="0" smtClean="0">
                          <a:solidFill>
                            <a:schemeClr val="tx1"/>
                          </a:solidFill>
                        </a:rPr>
                        <a:t>Когерентные</a:t>
                      </a:r>
                    </a:p>
                    <a:p>
                      <a:r>
                        <a:rPr lang="ru-RU" sz="2400" b="0" baseline="0" dirty="0" smtClean="0">
                          <a:solidFill>
                            <a:schemeClr val="tx1"/>
                          </a:solidFill>
                        </a:rPr>
                        <a:t>источники света</a:t>
                      </a:r>
                    </a:p>
                    <a:p>
                      <a:r>
                        <a:rPr lang="ru-RU" sz="2400" b="0" dirty="0" smtClean="0">
                          <a:solidFill>
                            <a:schemeClr val="tx1"/>
                          </a:solidFill>
                        </a:rPr>
                        <a:t>а) </a:t>
                      </a:r>
                      <a:r>
                        <a:rPr lang="el-GR" sz="2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ru-RU" sz="24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l-GR" sz="24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ru-RU" sz="2400" b="0" dirty="0" smtClean="0">
                          <a:solidFill>
                            <a:schemeClr val="tx1"/>
                          </a:solidFill>
                        </a:rPr>
                        <a:t>/2</a:t>
                      </a:r>
                    </a:p>
                    <a:p>
                      <a:r>
                        <a:rPr lang="ru-RU" sz="2400" b="0" dirty="0" smtClean="0">
                          <a:solidFill>
                            <a:schemeClr val="tx1"/>
                          </a:solidFill>
                        </a:rPr>
                        <a:t>б)</a:t>
                      </a:r>
                      <a:r>
                        <a:rPr lang="ru-RU" sz="2400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l-GR" sz="2400" b="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ru-RU" sz="2400" b="0" dirty="0" smtClean="0">
                          <a:solidFill>
                            <a:schemeClr val="tx1"/>
                          </a:solidFill>
                        </a:rPr>
                        <a:t>=</a:t>
                      </a:r>
                      <a:r>
                        <a:rPr lang="el-GR" sz="2400" b="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ru-RU" sz="2400" b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2400" b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ru-RU" sz="24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max-?</a:t>
                      </a:r>
                    </a:p>
                    <a:p>
                      <a:r>
                        <a:rPr lang="en-US" sz="2400" b="0" dirty="0" smtClean="0">
                          <a:solidFill>
                            <a:schemeClr val="tx1"/>
                          </a:solidFill>
                        </a:rPr>
                        <a:t>min -?</a:t>
                      </a:r>
                      <a:endParaRPr lang="ru-RU" sz="2400" b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ru-RU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endParaRPr lang="ru-RU" sz="1800" b="0" dirty="0" smtClean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ru-RU" sz="2400" b="1" dirty="0" smtClean="0">
                          <a:solidFill>
                            <a:srgbClr val="FF0000"/>
                          </a:solidFill>
                        </a:rPr>
                        <a:t>Ответ:</a:t>
                      </a:r>
                      <a:r>
                        <a:rPr lang="ru-RU" sz="2400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</a:p>
                    <a:p>
                      <a:r>
                        <a:rPr lang="ru-RU" sz="2400" b="0" baseline="0" dirty="0" smtClean="0">
                          <a:solidFill>
                            <a:schemeClr val="tx1"/>
                          </a:solidFill>
                        </a:rPr>
                        <a:t>а) ослабление </a:t>
                      </a:r>
                    </a:p>
                    <a:p>
                      <a:pPr lvl="1"/>
                      <a:r>
                        <a:rPr lang="ru-RU" sz="2400" b="0" baseline="0" dirty="0" smtClean="0">
                          <a:solidFill>
                            <a:schemeClr val="tx1"/>
                          </a:solidFill>
                        </a:rPr>
                        <a:t>света;</a:t>
                      </a:r>
                    </a:p>
                    <a:p>
                      <a:pPr lvl="0"/>
                      <a:r>
                        <a:rPr lang="ru-RU" sz="2400" b="0" baseline="0" dirty="0" smtClean="0">
                          <a:solidFill>
                            <a:schemeClr val="tx1"/>
                          </a:solidFill>
                        </a:rPr>
                        <a:t>б) усиление </a:t>
                      </a:r>
                    </a:p>
                    <a:p>
                      <a:pPr lvl="1"/>
                      <a:r>
                        <a:rPr lang="ru-RU" sz="2400" b="0" baseline="0" dirty="0" smtClean="0">
                          <a:solidFill>
                            <a:schemeClr val="tx1"/>
                          </a:solidFill>
                        </a:rPr>
                        <a:t>света.</a:t>
                      </a:r>
                      <a:endParaRPr lang="ru-RU" sz="24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b="0" u="sng" dirty="0" smtClean="0">
                          <a:solidFill>
                            <a:schemeClr val="tx1"/>
                          </a:solidFill>
                        </a:rPr>
                        <a:t>Решение: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ru-RU" sz="2400" b="0" baseline="0" smtClean="0">
                          <a:solidFill>
                            <a:schemeClr val="tx1"/>
                          </a:solidFill>
                        </a:rPr>
                        <a:t>Запишем условие </a:t>
                      </a:r>
                      <a:r>
                        <a:rPr lang="ru-RU" sz="2400" b="0" baseline="0" dirty="0" smtClean="0">
                          <a:solidFill>
                            <a:schemeClr val="tx1"/>
                          </a:solidFill>
                        </a:rPr>
                        <a:t>интерференционных максимумов и минимумов в общем виде</a:t>
                      </a:r>
                    </a:p>
                    <a:p>
                      <a:pPr marL="342900" indent="-342900">
                        <a:buNone/>
                      </a:pPr>
                      <a:endParaRPr lang="ru-RU" sz="2400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342900" indent="-342900">
                        <a:buNone/>
                      </a:pPr>
                      <a:endParaRPr lang="ru-RU" sz="2400" b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342900" indent="-342900">
                        <a:buNone/>
                      </a:pPr>
                      <a:r>
                        <a:rPr lang="ru-RU" sz="2400" b="0" dirty="0" smtClean="0">
                          <a:solidFill>
                            <a:schemeClr val="tx1"/>
                          </a:solidFill>
                        </a:rPr>
                        <a:t>2) Определим, каким четным или нечетным является число 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</a:rPr>
                        <a:t>n</a:t>
                      </a:r>
                      <a:endParaRPr lang="ru-RU" sz="2400" b="1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342900" indent="-342900">
                        <a:buNone/>
                      </a:pPr>
                      <a:endParaRPr lang="ru-RU" sz="2400" b="1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342900" indent="-342900">
                        <a:buNone/>
                      </a:pPr>
                      <a:endParaRPr lang="ru-RU" sz="2400" b="1" dirty="0" smtClean="0">
                        <a:solidFill>
                          <a:srgbClr val="FF0000"/>
                        </a:solidFill>
                      </a:endParaRPr>
                    </a:p>
                    <a:p>
                      <a:pPr marL="342900" indent="-342900">
                        <a:buNone/>
                      </a:pPr>
                      <a:endParaRPr lang="ru-RU" sz="2400" b="0" baseline="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342900" indent="-342900">
                        <a:buNone/>
                      </a:pPr>
                      <a:r>
                        <a:rPr lang="ru-RU" sz="2400" b="0" baseline="0" dirty="0" smtClean="0">
                          <a:solidFill>
                            <a:schemeClr val="tx1"/>
                          </a:solidFill>
                        </a:rPr>
                        <a:t>3) Подставим данные задачи:</a:t>
                      </a:r>
                    </a:p>
                    <a:p>
                      <a:pPr marL="342900" indent="-342900">
                        <a:buNone/>
                      </a:pPr>
                      <a:endParaRPr lang="ru-RU" sz="24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428992" y="1785926"/>
          <a:ext cx="3143272" cy="714380"/>
        </p:xfrm>
        <a:graphic>
          <a:graphicData uri="http://schemas.openxmlformats.org/presentationml/2006/ole">
            <p:oleObj spid="_x0000_s29698" name="Equation" r:id="rId3" imgW="1054080" imgH="39348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571868" y="3500438"/>
          <a:ext cx="3000396" cy="785818"/>
        </p:xfrm>
        <a:graphic>
          <a:graphicData uri="http://schemas.openxmlformats.org/presentationml/2006/ole">
            <p:oleObj spid="_x0000_s29699" name="Equation" r:id="rId4" imgW="634680" imgH="39348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071802" y="4857760"/>
          <a:ext cx="5214974" cy="1714512"/>
        </p:xfrm>
        <a:graphic>
          <a:graphicData uri="http://schemas.openxmlformats.org/presentationml/2006/ole">
            <p:oleObj spid="_x0000_s29700" name="Equation" r:id="rId5" imgW="2108160" imgH="9903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4282" y="357166"/>
            <a:ext cx="87868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800" dirty="0" smtClean="0">
                <a:latin typeface="Times New Roman" pitchFamily="18" charset="0"/>
                <a:cs typeface="Times New Roman" pitchFamily="18" charset="0"/>
              </a:rPr>
              <a:t>Фронтальный опрос по теме:     «Интерференция света»</a:t>
            </a:r>
            <a:endParaRPr lang="ru-RU" sz="4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" descr="C:\Users\Елена\Pictures\tomato300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9058" y="2000240"/>
            <a:ext cx="3929090" cy="2286016"/>
          </a:xfrm>
          <a:prstGeom prst="rect">
            <a:avLst/>
          </a:prstGeom>
          <a:noFill/>
        </p:spPr>
      </p:pic>
      <p:pic>
        <p:nvPicPr>
          <p:cNvPr id="38915" name="Picture 3" descr="C:\Users\Елена\Pictures\интерференция!!!\0006-006-Interferentsija-sveta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9058" y="4357694"/>
            <a:ext cx="3929090" cy="2214578"/>
          </a:xfrm>
          <a:prstGeom prst="rect">
            <a:avLst/>
          </a:prstGeom>
          <a:noFill/>
        </p:spPr>
      </p:pic>
      <p:pic>
        <p:nvPicPr>
          <p:cNvPr id="38916" name="Picture 4" descr="C:\Users\Елена\Pictures\интерференция 6\Интерференцию света также наблюдают в тончайшем листочке слюды, пятнах...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2000240"/>
            <a:ext cx="3429024" cy="4572032"/>
          </a:xfrm>
          <a:prstGeom prst="rect">
            <a:avLst/>
          </a:prstGeom>
          <a:noFill/>
        </p:spPr>
      </p:pic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8001024" y="4500570"/>
          <a:ext cx="903287" cy="685800"/>
        </p:xfrm>
        <a:graphic>
          <a:graphicData uri="http://schemas.openxmlformats.org/presentationml/2006/ole">
            <p:oleObj spid="_x0000_s40961" name="Объект упаковщика для оболочки" showAsIcon="1" r:id="rId6" imgW="902520" imgH="685440" progId="Package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43900" y="4000504"/>
            <a:ext cx="784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есты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971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А знаете ли Вы?</a:t>
            </a:r>
            <a:endParaRPr lang="ru-RU" dirty="0"/>
          </a:p>
        </p:txBody>
      </p:sp>
      <p:pic>
        <p:nvPicPr>
          <p:cNvPr id="33794" name="Picture 2" descr="C:\Users\Елена\Pictures\интерференция!!!\Девочка, пускающая мыльные пузыри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28670"/>
            <a:ext cx="7667652" cy="507209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14348" y="6000768"/>
            <a:ext cx="77867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Скульптура «Мечта» ( девочка, пускающая мыльные пузыри) </a:t>
            </a:r>
          </a:p>
          <a:p>
            <a:pPr algn="ctr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в г. Белгород установлена в 2005г.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8572560" cy="500066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 знаете ли Вы?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 descr="C:\Users\Елена\Pictures\интерференция!!!\1267722431_0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857232"/>
            <a:ext cx="8858312" cy="600076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85720" y="6000768"/>
            <a:ext cx="8715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solidFill>
                  <a:schemeClr val="bg1"/>
                </a:solidFill>
              </a:rPr>
              <a:t>9 августа 1996 года новозеландец Алан </a:t>
            </a:r>
            <a:r>
              <a:rPr lang="ru-RU" b="1" dirty="0" err="1" smtClean="0">
                <a:solidFill>
                  <a:schemeClr val="bg1"/>
                </a:solidFill>
              </a:rPr>
              <a:t>Маккей</a:t>
            </a:r>
            <a:r>
              <a:rPr lang="ru-RU" b="1" dirty="0" smtClean="0">
                <a:solidFill>
                  <a:schemeClr val="bg1"/>
                </a:solidFill>
              </a:rPr>
              <a:t> выдул самый длинный мыльный пузырь – длиной 32 метра. </a:t>
            </a:r>
            <a:endParaRPr lang="ru-RU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85918" y="142852"/>
            <a:ext cx="5500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85720" y="214290"/>
            <a:ext cx="8572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Блиц – опрос</a:t>
            </a:r>
          </a:p>
          <a:p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1071546"/>
            <a:ext cx="514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85720" y="785795"/>
            <a:ext cx="8715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 Какое явление называется интерференцией волн?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5720" y="1285860"/>
            <a:ext cx="87154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Интерференция – явление наложения когерентных волн, при котором образуется постоянное во времени распределение амплитуды результирующих колебаний в различных точках пространства.</a:t>
            </a:r>
            <a:endParaRPr lang="ru-RU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4282" y="2857496"/>
            <a:ext cx="8715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. Какие волны называются когерентными?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5720" y="3500439"/>
            <a:ext cx="8572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олны с одинаковой частотой и постоянной разностью фаз называются когерентными.</a:t>
            </a:r>
            <a:endParaRPr lang="ru-RU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4282" y="4143380"/>
            <a:ext cx="8786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3.В каких точках пространства  наблюдаются интерференционные максимумы?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14282" y="4918608"/>
            <a:ext cx="871543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нтерференционные максимумы наблюдаются в точках пространства, для которых геометрическая разность хода интерферирующих волн равна целому числу длин волн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2786050" y="6215082"/>
          <a:ext cx="2571768" cy="500066"/>
        </p:xfrm>
        <a:graphic>
          <a:graphicData uri="http://schemas.openxmlformats.org/presentationml/2006/ole">
            <p:oleObj spid="_x0000_s11265" name="Equation" r:id="rId3" imgW="120636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1" grpId="0"/>
      <p:bldP spid="1126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1156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омашнее задание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85918" y="1000108"/>
            <a:ext cx="7143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§ 57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«Физика 9 класс: учебник для общеобразовательных учреждений»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А. 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ерышки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утни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, Москва, «Дрофа», 2011.</a:t>
            </a:r>
          </a:p>
          <a:p>
            <a:pPr marL="342900" indent="-3429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нать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О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урока.</a:t>
            </a:r>
          </a:p>
          <a:p>
            <a:pPr marL="342900" indent="-342900">
              <a:buAutoNum type="arabicPeriod"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ТЗ – 10, №14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«Физика 9 класс: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чеб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методическое пособие (дидактические материалы)» 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Е. Ма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Марон, Москва, «Дрофа», 2011. 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I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часть практической работы. 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ыполните три  задания.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) Бритвенное лезвие нагрейте на спичке, сотрите тряпочкой копоть и рассмотрите образовавшуюся на лезвии пленку. Зарисуйте порядок появления цветных полос. Объясните результат опыта.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C:\Users\Елена\Pictures\интерференция!!!\110710_1310304375_94738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428604"/>
            <a:ext cx="1571636" cy="1571636"/>
          </a:xfrm>
          <a:prstGeom prst="rect">
            <a:avLst/>
          </a:prstGeom>
          <a:noFill/>
        </p:spPr>
      </p:pic>
      <p:pic>
        <p:nvPicPr>
          <p:cNvPr id="34819" name="Picture 3" descr="C:\Users\Елена\Pictures\интерференция!!!\80657912_543820_4132nothumb5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3571876"/>
            <a:ext cx="1571636" cy="2990842"/>
          </a:xfrm>
          <a:prstGeom prst="rect">
            <a:avLst/>
          </a:prstGeom>
          <a:noFill/>
        </p:spPr>
      </p:pic>
      <p:pic>
        <p:nvPicPr>
          <p:cNvPr id="34820" name="Picture 4" descr="C:\Users\Елена\Pictures\интерференция!!!\iCAV45LH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2000240"/>
            <a:ext cx="1571636" cy="157163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1156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омашнее задание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85918" y="1000108"/>
            <a:ext cx="7143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I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часть практической работы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) Опустите очень маленькую каплю скипидара (масла) с конца иголки на поверхность воды. Образовавшуюся пленку наблюдайте в отраженном свете и зарисуйте. Объясните результат опыта.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3) С помощью трубки выдуйте небольшой мыльный пузырь и пронаблюдайте за образованием цветных интерференционных колец  в белом и монохроматическом свете (через цветную пленку).</a:t>
            </a:r>
          </a:p>
          <a:p>
            <a:r>
              <a:rPr lang="ru-RU" sz="2400" b="1" u="sng" dirty="0" smtClean="0">
                <a:latin typeface="Times New Roman" pitchFamily="18" charset="0"/>
                <a:cs typeface="Times New Roman" pitchFamily="18" charset="0"/>
              </a:rPr>
              <a:t>Для желающих: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одготовьте сообщение о мыльных пузырях: о приготовлении мыльных растворов, о способах выдувания больших мыльных пузырей, желающие могут на следующем уроке продемонстрировать и поделиться своим опыто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/>
          </a:p>
        </p:txBody>
      </p:sp>
      <p:pic>
        <p:nvPicPr>
          <p:cNvPr id="4" name="Picture 2" descr="C:\Users\Елена\Pictures\интерференция!!!\110710_1310304375_94738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428604"/>
            <a:ext cx="1571636" cy="1571636"/>
          </a:xfrm>
          <a:prstGeom prst="rect">
            <a:avLst/>
          </a:prstGeom>
          <a:noFill/>
        </p:spPr>
      </p:pic>
      <p:pic>
        <p:nvPicPr>
          <p:cNvPr id="34819" name="Picture 3" descr="C:\Users\Елена\Pictures\интерференция!!!\80657912_543820_4132nothumb5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3571876"/>
            <a:ext cx="1571636" cy="2990842"/>
          </a:xfrm>
          <a:prstGeom prst="rect">
            <a:avLst/>
          </a:prstGeom>
          <a:noFill/>
        </p:spPr>
      </p:pic>
      <p:pic>
        <p:nvPicPr>
          <p:cNvPr id="34820" name="Picture 4" descr="C:\Users\Елена\Pictures\интерференция!!!\iCAV45LH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2000240"/>
            <a:ext cx="1571636" cy="157163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858312" cy="642942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Наблюдение интерференции света</a:t>
            </a:r>
            <a:br>
              <a:rPr lang="ru-RU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700" dirty="0" smtClean="0">
                <a:latin typeface="Times New Roman" pitchFamily="18" charset="0"/>
                <a:cs typeface="Times New Roman" pitchFamily="18" charset="0"/>
              </a:rPr>
              <a:t>(практическая работа)</a:t>
            </a:r>
            <a:endParaRPr lang="ru-RU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2844" y="1142984"/>
            <a:ext cx="528641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Цель работы: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онаблюдать и зарисовать характерные  особенности  явления интерференции света , ответить на контрольные вопросы </a:t>
            </a:r>
          </a:p>
          <a:p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Оборудование: </a:t>
            </a:r>
          </a:p>
          <a:p>
            <a:pPr marL="342900" indent="-34290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1) спички, </a:t>
            </a:r>
          </a:p>
          <a:p>
            <a:pPr marL="342900" indent="-34290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2) спиртовка (свеча в металлической оправе), </a:t>
            </a:r>
          </a:p>
          <a:p>
            <a:pPr marL="342900" indent="-34290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3) комочек ваты на проволоке в пробирке, смоченный раствором хлорида натрия,</a:t>
            </a:r>
          </a:p>
          <a:p>
            <a:pPr marL="342900" indent="-34290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4) проволочное кольцо с ручкой, </a:t>
            </a:r>
          </a:p>
          <a:p>
            <a:pPr marL="342900" indent="-34290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5) стакан с мыльным раствором,</a:t>
            </a:r>
          </a:p>
          <a:p>
            <a:pPr marL="342900" indent="-34290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6) пластинки стеклянные (стекла предметные)-2шт., </a:t>
            </a:r>
          </a:p>
          <a:p>
            <a:pPr marL="342900" indent="-34290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7) бумажная салфетка для стекол,</a:t>
            </a:r>
          </a:p>
          <a:p>
            <a:pPr marL="342900" indent="-342900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8) светофильтр ( цветное стекло, цветная пленка).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 descr="C:\Users\Елена\Pictures\интерференция 6\l-14830b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0694" y="3143248"/>
            <a:ext cx="3500462" cy="1214438"/>
          </a:xfrm>
          <a:prstGeom prst="rect">
            <a:avLst/>
          </a:prstGeom>
          <a:noFill/>
        </p:spPr>
      </p:pic>
      <p:pic>
        <p:nvPicPr>
          <p:cNvPr id="6" name="Picture 2" descr="C:\Users\Елена\Pictures\интерференция!!!\image00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0958" y="2285992"/>
            <a:ext cx="1428760" cy="1071570"/>
          </a:xfrm>
          <a:prstGeom prst="rect">
            <a:avLst/>
          </a:prstGeom>
          <a:noFill/>
        </p:spPr>
      </p:pic>
      <p:pic>
        <p:nvPicPr>
          <p:cNvPr id="13" name="Picture 2" descr="C:\Users\Елена\Pictures\интерференция света 2\img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0694" y="1714488"/>
            <a:ext cx="3500462" cy="1714512"/>
          </a:xfrm>
          <a:prstGeom prst="rect">
            <a:avLst/>
          </a:prstGeom>
          <a:noFill/>
        </p:spPr>
      </p:pic>
      <p:pic>
        <p:nvPicPr>
          <p:cNvPr id="3" name="Picture 2" descr="C:\Users\Елена\Pictures\21f95255e71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15206" y="4357694"/>
            <a:ext cx="1782763" cy="2286016"/>
          </a:xfrm>
          <a:prstGeom prst="rect">
            <a:avLst/>
          </a:prstGeom>
          <a:noFill/>
        </p:spPr>
      </p:pic>
      <p:pic>
        <p:nvPicPr>
          <p:cNvPr id="10" name="Picture 2" descr="C:\Users\Елена\Pictures\k1549785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0694" y="4357694"/>
            <a:ext cx="2071702" cy="1000132"/>
          </a:xfrm>
          <a:prstGeom prst="rect">
            <a:avLst/>
          </a:prstGeom>
          <a:noFill/>
        </p:spPr>
      </p:pic>
      <p:pic>
        <p:nvPicPr>
          <p:cNvPr id="11" name="Picture 3" descr="C:\Users\Елена\Pictures\svechi_v_metallicheskoy_podstavke_24808187_2_F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00694" y="5286388"/>
            <a:ext cx="2071702" cy="1373785"/>
          </a:xfrm>
          <a:prstGeom prst="rect">
            <a:avLst/>
          </a:prstGeom>
          <a:noFill/>
        </p:spPr>
      </p:pic>
      <p:pic>
        <p:nvPicPr>
          <p:cNvPr id="33798" name="Picture 6" descr="C:\Users\Елена\Pictures\542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429520" y="2786058"/>
            <a:ext cx="1285884" cy="500066"/>
          </a:xfrm>
          <a:prstGeom prst="rect">
            <a:avLst/>
          </a:prstGeom>
          <a:noFill/>
        </p:spPr>
      </p:pic>
      <p:pic>
        <p:nvPicPr>
          <p:cNvPr id="34818" name="Picture 2" descr="C:\Users\Елена\Pictures\предметные стекла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72330" y="928670"/>
            <a:ext cx="1928826" cy="771525"/>
          </a:xfrm>
          <a:prstGeom prst="rect">
            <a:avLst/>
          </a:prstGeom>
          <a:noFill/>
        </p:spPr>
      </p:pic>
      <p:pic>
        <p:nvPicPr>
          <p:cNvPr id="34819" name="Picture 3" descr="C:\Users\Елена\Pictures\палочка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flipH="1">
            <a:off x="7072330" y="1643050"/>
            <a:ext cx="1928826" cy="423863"/>
          </a:xfrm>
          <a:prstGeom prst="rect">
            <a:avLst/>
          </a:prstGeom>
          <a:noFill/>
        </p:spPr>
      </p:pic>
      <p:pic>
        <p:nvPicPr>
          <p:cNvPr id="36866" name="Picture 2" descr="C:\Users\Елена\Pictures\1308629903_risunok1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86512" y="928670"/>
            <a:ext cx="785818" cy="865177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715436" cy="500066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Указания к работе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2844" y="785795"/>
            <a:ext cx="5572164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наблюдения интерференции  при монохроматическом излучении в пламя спиртовки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нес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мочек ваты, смоченный раствором хлорида натрия. При этом пламя окрашивается в желтый цвет.  Опуская проволочное кольцо в мыльный раствор,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олуч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ыльную пленку,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располож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е вертикально и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рассмотр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темном фоне при освещении желтым светом  спиртовки (свечи).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ронаблюдай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образованием темных и желтых горизонтальных полос и изменением их ширины по мере уменьшения толщины пленки.</a:t>
            </a:r>
          </a:p>
          <a:p>
            <a:pPr marL="342900" indent="-342900"/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929322" y="2857496"/>
            <a:ext cx="307183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В тех местах, </a:t>
            </a:r>
            <a:r>
              <a:rPr lang="ru-RU" sz="2100" b="1" dirty="0" smtClean="0">
                <a:latin typeface="Times New Roman" pitchFamily="18" charset="0"/>
                <a:cs typeface="Times New Roman" pitchFamily="18" charset="0"/>
              </a:rPr>
              <a:t>где разность хода </a:t>
            </a: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когерентных лучей </a:t>
            </a:r>
            <a:r>
              <a:rPr lang="ru-RU" sz="2100" b="1" dirty="0" smtClean="0">
                <a:latin typeface="Times New Roman" pitchFamily="18" charset="0"/>
                <a:cs typeface="Times New Roman" pitchFamily="18" charset="0"/>
              </a:rPr>
              <a:t>равна</a:t>
            </a: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1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четному числу полуволн, наблюдаются </a:t>
            </a:r>
            <a:r>
              <a:rPr lang="ru-RU" sz="2100" b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светлые (цветные) полосы</a:t>
            </a:r>
            <a:r>
              <a:rPr lang="ru-RU" sz="2100" u="sng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100" dirty="0" smtClean="0">
                <a:latin typeface="Times New Roman" pitchFamily="18" charset="0"/>
                <a:cs typeface="Times New Roman" pitchFamily="18" charset="0"/>
              </a:rPr>
              <a:t> а </a:t>
            </a:r>
            <a:r>
              <a:rPr lang="ru-RU" sz="2100" b="1" dirty="0" smtClean="0">
                <a:latin typeface="Times New Roman" pitchFamily="18" charset="0"/>
                <a:cs typeface="Times New Roman" pitchFamily="18" charset="0"/>
              </a:rPr>
              <a:t>при нечетном числе полуволн – </a:t>
            </a:r>
            <a:r>
              <a:rPr lang="ru-RU" sz="2100" b="1" u="sng" dirty="0" smtClean="0">
                <a:latin typeface="Times New Roman" pitchFamily="18" charset="0"/>
                <a:cs typeface="Times New Roman" pitchFamily="18" charset="0"/>
              </a:rPr>
              <a:t>темные полосы.</a:t>
            </a:r>
            <a:endParaRPr lang="ru-RU" sz="2100" b="1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3" name="Picture 3" descr="C:\Users\Елена\Pictures\интерференция!!!\лр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6446" y="785794"/>
            <a:ext cx="3214710" cy="200026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214290"/>
            <a:ext cx="8715436" cy="500066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Указания к работе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42844" y="857233"/>
            <a:ext cx="557216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освещении пленки белым светом (от окна или лампы) возникает окрашивание светлых полос: вверху – в синий цвет, внизу – в красный.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 мере уменьшения толщины пленки полосы, расширяясь, перемещаются вниз</a:t>
            </a:r>
            <a:r>
              <a:rPr lang="ru-RU" sz="2400" dirty="0" smtClean="0"/>
              <a:t>.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терферируют световые волны отраженные от верхней и нижней граней пленки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 descr="C:\Users\Елена\Pictures\интерференция!!!\кольцо лр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6446" y="928670"/>
            <a:ext cx="3214710" cy="2214578"/>
          </a:xfrm>
          <a:prstGeom prst="rect">
            <a:avLst/>
          </a:prstGeom>
          <a:noFill/>
        </p:spPr>
      </p:pic>
      <p:pic>
        <p:nvPicPr>
          <p:cNvPr id="33796" name="Picture 4" descr="C:\Users\Елена\Pictures\интерференция света 2\4336019_a937ef3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6446" y="3429000"/>
            <a:ext cx="3214710" cy="3214710"/>
          </a:xfrm>
          <a:prstGeom prst="rect">
            <a:avLst/>
          </a:prstGeom>
          <a:noFill/>
        </p:spPr>
      </p:pic>
      <p:pic>
        <p:nvPicPr>
          <p:cNvPr id="33800" name="Picture 8" descr="C:\Users\Елена\Pictures\интерференция!!!\интерференция в пленке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4572008"/>
            <a:ext cx="5214974" cy="214314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6500826" cy="428628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казания к работе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42844" y="714356"/>
            <a:ext cx="642942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2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ве стеклянные пластинки тщательно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ротр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сложит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месте и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рижмит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альцами друг к другу.</a:t>
            </a:r>
          </a:p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Рассмотр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ластины в отраженном свете на темном фоне (расположить их надо так, чтобы на поверхности стекла не образовывались слишком яркие блики от окон или от белых стен).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отдельных местах соприкосновения пластин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ронаблюдай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ркие радужные кольцеобразные или неправильной формы полосы.</a:t>
            </a:r>
          </a:p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Заметь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зменения формы  и расположения полученных интерференционных полос в зависимости от толщины воздушной прослойки между ними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 descr="C:\Users\Елена\Pictures\рисунки по общей оптике\newtonring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2264" y="1928802"/>
            <a:ext cx="2428892" cy="1785950"/>
          </a:xfrm>
          <a:prstGeom prst="rect">
            <a:avLst/>
          </a:prstGeom>
          <a:noFill/>
        </p:spPr>
      </p:pic>
      <p:pic>
        <p:nvPicPr>
          <p:cNvPr id="6" name="Picture 2" descr="C:\Users\Елена\Pictures\Newt-x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232" y="3643314"/>
            <a:ext cx="2428924" cy="1428760"/>
          </a:xfrm>
          <a:prstGeom prst="rect">
            <a:avLst/>
          </a:prstGeom>
          <a:noFill/>
        </p:spPr>
      </p:pic>
      <p:pic>
        <p:nvPicPr>
          <p:cNvPr id="34820" name="Picture 4" descr="C:\Users\Елена\Pictures\лр7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72264" y="5072074"/>
            <a:ext cx="2428892" cy="1571636"/>
          </a:xfrm>
          <a:prstGeom prst="rect">
            <a:avLst/>
          </a:prstGeom>
          <a:noFill/>
        </p:spPr>
      </p:pic>
      <p:pic>
        <p:nvPicPr>
          <p:cNvPr id="33794" name="Picture 2" descr="C:\Users\Елена\Pictures\pred_stekl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72264" y="214291"/>
            <a:ext cx="2428892" cy="1714512"/>
          </a:xfrm>
          <a:prstGeom prst="rect">
            <a:avLst/>
          </a:prstGeom>
          <a:noFill/>
        </p:spPr>
      </p:pic>
      <p:pic>
        <p:nvPicPr>
          <p:cNvPr id="8" name="Рисунок 7" descr=" 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72066" y="5857892"/>
            <a:ext cx="142876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9001156" cy="500066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казания к работе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42844" y="785794"/>
            <a:ext cx="8858312" cy="4974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ru-RU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Из-за  не идеальности  формы соприкасающихся поверхностей  между пластинками образуются тончайшие воздушные прослойки, дающие яркие радужные кольцеобразные или замкнутые неправильной формы полосы.</a:t>
            </a:r>
          </a:p>
          <a:p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3. Попытайтесь увидеть картину интерференции в проходящем свете.</a:t>
            </a:r>
          </a:p>
          <a:p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4. Расположите на стеклянной пластине  плоско – выпуклую линзу, сферическая поверхность которой имеет большой радиус кривизны и плотно прижмите линзу к поверхности пластины.</a:t>
            </a:r>
          </a:p>
          <a:p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В месте соприкосновения линзы и пластины темное пятно, а  вокруг него совокупность маленьких радужных (или одноцветных) колец. </a:t>
            </a:r>
          </a:p>
          <a:p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Пронаблюдайте  кольца ньютона в белом и монохроматическом свете.</a:t>
            </a: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ru-RU" dirty="0"/>
          </a:p>
        </p:txBody>
      </p:sp>
      <p:pic>
        <p:nvPicPr>
          <p:cNvPr id="3" name="Picture 2" descr="C:\Users\Елена\Pictures\интерференция!!!\220PX-~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4786322"/>
            <a:ext cx="2928958" cy="1928826"/>
          </a:xfrm>
          <a:prstGeom prst="rect">
            <a:avLst/>
          </a:prstGeom>
          <a:noFill/>
        </p:spPr>
      </p:pic>
      <p:pic>
        <p:nvPicPr>
          <p:cNvPr id="33795" name="Picture 3" descr="C:\Users\Елена\Pictures\интерференция!!!\кольца в фиол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44" y="4714883"/>
            <a:ext cx="2286016" cy="2064789"/>
          </a:xfrm>
          <a:prstGeom prst="rect">
            <a:avLst/>
          </a:prstGeom>
          <a:noFill/>
        </p:spPr>
      </p:pic>
      <p:pic>
        <p:nvPicPr>
          <p:cNvPr id="8" name="Рисунок 7" descr="дисперсия света в веществе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6357950" y="4714884"/>
            <a:ext cx="2000264" cy="206921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142852"/>
            <a:ext cx="8715436" cy="1143008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сновные выводы из практической работы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71802" y="1357298"/>
            <a:ext cx="5929354" cy="5072098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ru-RU" sz="3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9200" b="1" dirty="0" smtClean="0">
                <a:latin typeface="Times New Roman" pitchFamily="18" charset="0"/>
                <a:cs typeface="Times New Roman" pitchFamily="18" charset="0"/>
              </a:rPr>
              <a:t>Различные цвета тонких плёнок зависят от:</a:t>
            </a:r>
            <a:br>
              <a:rPr lang="ru-RU" sz="92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9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>1) толщины плёнки;</a:t>
            </a:r>
            <a:br>
              <a:rPr lang="ru-RU" sz="9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9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>2) угла падения;</a:t>
            </a:r>
            <a:br>
              <a:rPr lang="ru-RU" sz="9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9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>3) частоты световой волны. </a:t>
            </a:r>
            <a:br>
              <a:rPr lang="ru-RU" sz="9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9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9200" b="1" dirty="0" smtClean="0">
                <a:latin typeface="Times New Roman" pitchFamily="18" charset="0"/>
                <a:cs typeface="Times New Roman" pitchFamily="18" charset="0"/>
              </a:rPr>
              <a:t>Если плёнка имеет неодинаковую толщину, то при освещении её белым светом появляются различные цвета. </a:t>
            </a:r>
          </a:p>
          <a:p>
            <a:pPr>
              <a:buNone/>
            </a:pPr>
            <a:r>
              <a:rPr lang="ru-RU" sz="92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>Там, </a:t>
            </a:r>
            <a:r>
              <a:rPr lang="ru-RU" sz="9200" b="1" dirty="0" smtClean="0">
                <a:latin typeface="Times New Roman" pitchFamily="18" charset="0"/>
                <a:cs typeface="Times New Roman" pitchFamily="18" charset="0"/>
              </a:rPr>
              <a:t>где плёнка тоньше </a:t>
            </a: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>усиливаются лучи с малой длиной волны </a:t>
            </a:r>
            <a:r>
              <a:rPr lang="ru-RU" sz="9200" b="1" dirty="0" smtClean="0">
                <a:latin typeface="Times New Roman" pitchFamily="18" charset="0"/>
                <a:cs typeface="Times New Roman" pitchFamily="18" charset="0"/>
              </a:rPr>
              <a:t>(синие, фиолетовые)</a:t>
            </a: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>, там, </a:t>
            </a:r>
            <a:r>
              <a:rPr lang="ru-RU" sz="9200" b="1" dirty="0" smtClean="0">
                <a:latin typeface="Times New Roman" pitchFamily="18" charset="0"/>
                <a:cs typeface="Times New Roman" pitchFamily="18" charset="0"/>
              </a:rPr>
              <a:t>где толще </a:t>
            </a: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>– с большей длиной волны </a:t>
            </a:r>
            <a:r>
              <a:rPr lang="ru-RU" sz="9200" b="1" dirty="0" smtClean="0">
                <a:latin typeface="Times New Roman" pitchFamily="18" charset="0"/>
                <a:cs typeface="Times New Roman" pitchFamily="18" charset="0"/>
              </a:rPr>
              <a:t>(оранжевые, красные)</a:t>
            </a: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ru-RU" sz="9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9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9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9200" dirty="0" smtClean="0">
                <a:latin typeface="Times New Roman" pitchFamily="18" charset="0"/>
                <a:cs typeface="Times New Roman" pitchFamily="18" charset="0"/>
              </a:rPr>
            </a:br>
            <a:endParaRPr lang="ru-RU" sz="9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3729" name="Picture 1" descr="C:\Users\Елена\Pictures\интерференция!!!\лр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4" y="1357298"/>
            <a:ext cx="3000396" cy="2214578"/>
          </a:xfrm>
          <a:prstGeom prst="rect">
            <a:avLst/>
          </a:prstGeom>
          <a:noFill/>
        </p:spPr>
      </p:pic>
      <p:pic>
        <p:nvPicPr>
          <p:cNvPr id="4" name="Picture 1" descr="C:\Users\Елена\Pictures\интерференция 6\интерференция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4071942"/>
            <a:ext cx="3000396" cy="214314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142852"/>
            <a:ext cx="8715436" cy="642942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Основные выводы из практической работы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71736" y="857232"/>
            <a:ext cx="6429420" cy="571504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1900" b="1" dirty="0" smtClean="0">
                <a:latin typeface="Times New Roman" pitchFamily="18" charset="0"/>
                <a:cs typeface="Times New Roman" pitchFamily="18" charset="0"/>
              </a:rPr>
              <a:t>Кольца Ньютона возникают при интерференции света, отраженного верхней и нижней границами воздушного зазора.</a:t>
            </a: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9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Волны когерентны: они имеют одинаковую длину и постоянную разность фаз, которая возникает из-за того, что волна 2 проходит больший путь, чем волна 1.</a:t>
            </a:r>
            <a:br>
              <a:rPr lang="ru-RU" sz="19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9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Волна 1 не изменяет своей фазы, а волна 2 при отражении от пластины возвращается в противофазе. Поэтому лучи гасят друг друга и наблюдается тёмное пятно.</a:t>
            </a:r>
          </a:p>
          <a:p>
            <a:pPr>
              <a:buNone/>
            </a:pP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1900" b="1" dirty="0" smtClean="0">
                <a:latin typeface="Times New Roman" pitchFamily="18" charset="0"/>
                <a:cs typeface="Times New Roman" pitchFamily="18" charset="0"/>
              </a:rPr>
              <a:t>В отраженном свете:</a:t>
            </a: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9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900" b="1" dirty="0" smtClean="0">
                <a:latin typeface="Times New Roman" pitchFamily="18" charset="0"/>
                <a:cs typeface="Times New Roman" pitchFamily="18" charset="0"/>
              </a:rPr>
              <a:t>тёмные кольца </a:t>
            </a: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возникают при выполнении условия MAX: разность хода равна целому числу длин волн;</a:t>
            </a:r>
            <a:br>
              <a:rPr lang="ru-RU" sz="19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900" b="1" dirty="0" smtClean="0">
                <a:latin typeface="Times New Roman" pitchFamily="18" charset="0"/>
                <a:cs typeface="Times New Roman" pitchFamily="18" charset="0"/>
              </a:rPr>
              <a:t>светлые (цветные) кольца </a:t>
            </a: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>возникают там, где MIN: разность хода равна нечётному числу длин полуволн.</a:t>
            </a:r>
            <a:r>
              <a:rPr lang="ru-RU" sz="2000" dirty="0" smtClean="0"/>
              <a:t> </a:t>
            </a:r>
          </a:p>
          <a:p>
            <a:pPr>
              <a:buNone/>
            </a:pPr>
            <a:r>
              <a:rPr lang="ru-RU" sz="2000" dirty="0" smtClean="0"/>
              <a:t>	</a:t>
            </a:r>
            <a:r>
              <a:rPr lang="ru-RU" sz="1900" b="1" dirty="0" smtClean="0">
                <a:latin typeface="Times New Roman" pitchFamily="18" charset="0"/>
                <a:cs typeface="Times New Roman" pitchFamily="18" charset="0"/>
              </a:rPr>
              <a:t>Если свет, освещающий установку, белый, то будут наблюдаться цветные кольца. </a:t>
            </a:r>
          </a:p>
          <a:p>
            <a:pPr algn="ctr">
              <a:buNone/>
            </a:pP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9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9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9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9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19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1900" dirty="0" smtClean="0">
                <a:latin typeface="Times New Roman" pitchFamily="18" charset="0"/>
                <a:cs typeface="Times New Roman" pitchFamily="18" charset="0"/>
              </a:rPr>
            </a:br>
            <a:endParaRPr lang="ru-RU" sz="19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 descr="C:\Users\Елена\Pictures\интерференция!!!\220PX-~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857232"/>
            <a:ext cx="2143140" cy="1765041"/>
          </a:xfrm>
          <a:prstGeom prst="rect">
            <a:avLst/>
          </a:prstGeom>
          <a:noFill/>
        </p:spPr>
      </p:pic>
      <p:pic>
        <p:nvPicPr>
          <p:cNvPr id="72705" name="Picture 1" descr="C:\Users\Елена\Pictures\интерференция 22\Кольца 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714620"/>
            <a:ext cx="2143140" cy="1815128"/>
          </a:xfrm>
          <a:prstGeom prst="rect">
            <a:avLst/>
          </a:prstGeom>
          <a:noFill/>
        </p:spPr>
      </p:pic>
      <p:pic>
        <p:nvPicPr>
          <p:cNvPr id="73729" name="Picture 1" descr="C:\Users\Елена\Pictures\интерференция 22\кольца 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4643446"/>
            <a:ext cx="2143140" cy="200026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142852"/>
            <a:ext cx="8715436" cy="642942"/>
          </a:xfrm>
        </p:spPr>
        <p:txBody>
          <a:bodyPr>
            <a:normAutofit/>
          </a:bodyPr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Основные выводы из практической работы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285984" y="1000108"/>
            <a:ext cx="6715172" cy="564360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200" b="1" smtClean="0">
                <a:latin typeface="Times New Roman" pitchFamily="18" charset="0"/>
                <a:cs typeface="Times New Roman" pitchFamily="18" charset="0"/>
              </a:rPr>
              <a:t>	Кольца </a:t>
            </a:r>
            <a:r>
              <a:rPr lang="ru-RU" sz="2200" b="1" dirty="0" smtClean="0">
                <a:latin typeface="Times New Roman" pitchFamily="18" charset="0"/>
                <a:cs typeface="Times New Roman" pitchFamily="18" charset="0"/>
              </a:rPr>
              <a:t>Ньютона возникают при интерференции света, отраженного от четырех поверхностей соприкасающихся стеклянных пластин.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200" b="1" dirty="0" smtClean="0">
                <a:latin typeface="Times New Roman" pitchFamily="18" charset="0"/>
                <a:cs typeface="Times New Roman" pitchFamily="18" charset="0"/>
              </a:rPr>
              <a:t>В отдельных местах соприкосновения пластин наблюдаются яркие радужные  кольцеобразные или неправильной формы полосы в отраженном свете.</a:t>
            </a:r>
          </a:p>
          <a:p>
            <a:endParaRPr lang="ru-RU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200" b="1" dirty="0" smtClean="0">
                <a:latin typeface="Times New Roman" pitchFamily="18" charset="0"/>
                <a:cs typeface="Times New Roman" pitchFamily="18" charset="0"/>
              </a:rPr>
              <a:t>	 Изменяя местоположение сжимающего усилия, можно изменять конфигурацию и ширину полос, насыщенность их красками </a:t>
            </a:r>
          </a:p>
          <a:p>
            <a:pPr>
              <a:buNone/>
            </a:pPr>
            <a:endParaRPr lang="ru-RU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200" b="1" dirty="0" smtClean="0">
                <a:latin typeface="Times New Roman" pitchFamily="18" charset="0"/>
                <a:cs typeface="Times New Roman" pitchFamily="18" charset="0"/>
              </a:rPr>
              <a:t>	 При определенном нажиме интерференционные полосы имеют форму почти концентрических окружностей. 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000" dirty="0" smtClean="0">
                <a:latin typeface="Times New Roman" pitchFamily="18" charset="0"/>
                <a:cs typeface="Times New Roman" pitchFamily="18" charset="0"/>
              </a:rPr>
            </a:b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8066" name="Picture 2" descr="C:\Users\Елена\Pictures\интерференция 22\pred_stekl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928670"/>
            <a:ext cx="1857388" cy="1546224"/>
          </a:xfrm>
          <a:prstGeom prst="rect">
            <a:avLst/>
          </a:prstGeom>
          <a:noFill/>
        </p:spPr>
      </p:pic>
      <p:pic>
        <p:nvPicPr>
          <p:cNvPr id="88067" name="Picture 3" descr="C:\Users\Елена\Pictures\интерференция 6\ИК4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6200000" flipV="1">
            <a:off x="-857288" y="3643314"/>
            <a:ext cx="4000528" cy="185738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5984" y="428604"/>
            <a:ext cx="3643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85786" y="214291"/>
            <a:ext cx="80010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Блиц – опрос</a:t>
            </a:r>
          </a:p>
          <a:p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071538" y="1071546"/>
            <a:ext cx="514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42844" y="1071546"/>
            <a:ext cx="8858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4. В каких точках пространства  наблюдаются интерференционные минимумы? 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214282" y="2000240"/>
            <a:ext cx="86439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Интерференционные минимумы наблюдаются в точках пространства, для которых геометрическая разность хода интерферирующих волн равна нечетному числу полуволн.</a:t>
            </a:r>
            <a:endParaRPr lang="ru-RU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643174" y="3357562"/>
          <a:ext cx="2643205" cy="642942"/>
        </p:xfrm>
        <a:graphic>
          <a:graphicData uri="http://schemas.openxmlformats.org/presentationml/2006/ole">
            <p:oleObj spid="_x0000_s52227" name="Equation" r:id="rId3" imgW="1460160" imgH="393480" progId="Equation.DSMT4">
              <p:embed/>
            </p:oleObj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85720" y="4143380"/>
            <a:ext cx="87154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5. Куда исчезает энергия двух волн в местах интерференционных минимумов?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14282" y="5029828"/>
            <a:ext cx="871543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местах интерференционных максимумов энергия результирующих колебаний превышает сумму энергий интерферирующих волн ровно на столько, на сколько уменьшилась энергия в местах интерференционных минимумов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  <p:bldP spid="13" grpId="0"/>
      <p:bldP spid="5222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2976" y="1714488"/>
            <a:ext cx="671517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6600" dirty="0" smtClean="0">
                <a:latin typeface="Times New Roman" pitchFamily="18" charset="0"/>
                <a:cs typeface="Times New Roman" pitchFamily="18" charset="0"/>
              </a:rPr>
              <a:t>Благодарим всех за внимание! </a:t>
            </a:r>
          </a:p>
          <a:p>
            <a:pPr algn="ctr"/>
            <a:r>
              <a:rPr lang="ru-RU" sz="6600" dirty="0" smtClean="0">
                <a:latin typeface="Times New Roman" pitchFamily="18" charset="0"/>
                <a:cs typeface="Times New Roman" pitchFamily="18" charset="0"/>
              </a:rPr>
              <a:t>До новых встреч!</a:t>
            </a:r>
            <a:endParaRPr lang="ru-RU" sz="6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857256"/>
          </a:xfrm>
        </p:spPr>
        <p:txBody>
          <a:bodyPr>
            <a:normAutofit/>
          </a:bodyPr>
          <a:lstStyle/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нтерференция света в природ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0" y="1600201"/>
            <a:ext cx="4114800" cy="190023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Радужная окраска крыльев и глаз насекомых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 descr="C:\Users\Елена\Pictures\интерференция 6\1278498240_10007313_11_imag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142984"/>
            <a:ext cx="4071966" cy="2522311"/>
          </a:xfrm>
          <a:prstGeom prst="rect">
            <a:avLst/>
          </a:prstGeom>
          <a:noFill/>
        </p:spPr>
      </p:pic>
      <p:pic>
        <p:nvPicPr>
          <p:cNvPr id="2051" name="Picture 3" descr="C:\Users\Елена\Pictures\интерференция света 2\652312_insect_pic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4" y="3786190"/>
            <a:ext cx="4071966" cy="2928958"/>
          </a:xfrm>
          <a:prstGeom prst="rect">
            <a:avLst/>
          </a:prstGeom>
          <a:noFill/>
        </p:spPr>
      </p:pic>
      <p:pic>
        <p:nvPicPr>
          <p:cNvPr id="2053" name="Picture 5" descr="C:\Users\Елена\Pictures\интерференция света 2\0_3f43e_7d1f04ee_X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0" y="3786190"/>
            <a:ext cx="4071966" cy="292895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642942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нтерференция света в природ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0" y="1714488"/>
            <a:ext cx="4114800" cy="142876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Перламутр раковин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 descr="C:\Users\Елена\Pictures\интерференция света 2\163168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3438" y="3857628"/>
            <a:ext cx="4214842" cy="2786082"/>
          </a:xfrm>
          <a:prstGeom prst="rect">
            <a:avLst/>
          </a:prstGeom>
          <a:noFill/>
        </p:spPr>
      </p:pic>
      <p:pic>
        <p:nvPicPr>
          <p:cNvPr id="3075" name="Picture 3" descr="C:\Users\Елена\Pictures\интерференция света 2\Перламутр.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857233"/>
            <a:ext cx="4214842" cy="2928957"/>
          </a:xfrm>
          <a:prstGeom prst="rect">
            <a:avLst/>
          </a:prstGeom>
          <a:noFill/>
        </p:spPr>
      </p:pic>
      <p:pic>
        <p:nvPicPr>
          <p:cNvPr id="9217" name="Picture 1" descr="C:\Users\Елена\Pictures\интерференция 22\Redon_coquill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0" y="3857628"/>
            <a:ext cx="4214842" cy="278608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142852"/>
            <a:ext cx="8715436" cy="1000132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нтерференция света в быту и техник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4214818"/>
            <a:ext cx="4071966" cy="2143140"/>
          </a:xfrm>
        </p:spPr>
        <p:txBody>
          <a:bodyPr>
            <a:normAutofit fontScale="92500"/>
          </a:bodyPr>
          <a:lstStyle/>
          <a:p>
            <a:pPr algn="ctr"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Окраска нефтяных, масляных, мыльных пленок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 descr="C:\Users\Елена\Pictures\интерференция света 2\post-8497-115212662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071546"/>
            <a:ext cx="4214842" cy="2928958"/>
          </a:xfrm>
          <a:prstGeom prst="rect">
            <a:avLst/>
          </a:prstGeom>
          <a:noFill/>
        </p:spPr>
      </p:pic>
      <p:pic>
        <p:nvPicPr>
          <p:cNvPr id="4" name="Picture 2" descr="C:\Users\Елена\Pictures\интерференция света 2\1774105_220951_a2117ebea0_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4071942"/>
            <a:ext cx="4214842" cy="2643206"/>
          </a:xfrm>
          <a:prstGeom prst="rect">
            <a:avLst/>
          </a:prstGeom>
          <a:noFill/>
        </p:spPr>
      </p:pic>
      <p:pic>
        <p:nvPicPr>
          <p:cNvPr id="6" name="Picture 3" descr="C:\Users\Елена\Pictures\Sapegin_Artem_20D_2008-07-06_538-3851_we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1071546"/>
            <a:ext cx="4214842" cy="300039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142852"/>
            <a:ext cx="8715436" cy="1000132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Интерференция света в быту и техник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2844" y="4357694"/>
            <a:ext cx="4429156" cy="2143140"/>
          </a:xfrm>
        </p:spPr>
        <p:txBody>
          <a:bodyPr>
            <a:normAutofit fontScale="92500" lnSpcReduction="20000"/>
          </a:bodyPr>
          <a:lstStyle/>
          <a:p>
            <a:pPr algn="ctr"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«игра» света в пленках </a:t>
            </a:r>
            <a:r>
              <a:rPr lang="ru-RU" sz="3600" b="1" dirty="0" err="1" smtClean="0">
                <a:latin typeface="Times New Roman" pitchFamily="18" charset="0"/>
                <a:cs typeface="Times New Roman" pitchFamily="18" charset="0"/>
              </a:rPr>
              <a:t>голографичеких</a:t>
            </a: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этикеток торговых фирм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 descr="C:\Users\Елена\Pictures\голографические этикетки\APP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142984"/>
            <a:ext cx="2643206" cy="2928958"/>
          </a:xfrm>
          <a:prstGeom prst="rect">
            <a:avLst/>
          </a:prstGeom>
          <a:noFill/>
        </p:spPr>
      </p:pic>
      <p:pic>
        <p:nvPicPr>
          <p:cNvPr id="2051" name="Picture 3" descr="C:\Users\Елена\Pictures\голографические этикетки\голографические этикетки,самоклеющие ся этикетки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86644" y="1142984"/>
            <a:ext cx="1714512" cy="2928958"/>
          </a:xfrm>
          <a:prstGeom prst="rect">
            <a:avLst/>
          </a:prstGeom>
          <a:noFill/>
        </p:spPr>
      </p:pic>
      <p:pic>
        <p:nvPicPr>
          <p:cNvPr id="1027" name="Picture 3" descr="C:\Users\Елена\Pictures\голографические этикетки\голографическая пленка, впервые производимая в Турции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1142984"/>
            <a:ext cx="4286280" cy="2928958"/>
          </a:xfrm>
          <a:prstGeom prst="rect">
            <a:avLst/>
          </a:prstGeom>
          <a:noFill/>
        </p:spPr>
      </p:pic>
      <p:pic>
        <p:nvPicPr>
          <p:cNvPr id="4" name="Picture 2" descr="C:\Users\Елена\Pictures\интерференция света 2\голограмма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4143380"/>
            <a:ext cx="4429156" cy="257176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858312" cy="1000132"/>
          </a:xfrm>
        </p:spPr>
        <p:txBody>
          <a:bodyPr>
            <a:normAutofit/>
          </a:bodyPr>
          <a:lstStyle/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Цвета побежалости в технике</a:t>
            </a:r>
            <a:endParaRPr lang="ru-RU" dirty="0"/>
          </a:p>
        </p:txBody>
      </p:sp>
      <p:pic>
        <p:nvPicPr>
          <p:cNvPr id="4" name="Picture 2" descr="C:\Users\Елена\Pictures\интерференция света 2\8ede109ab6e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214422"/>
            <a:ext cx="4357718" cy="3000396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4786314" y="4214818"/>
            <a:ext cx="40719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Цвета побежалости на разогретом лезвии бритвы </a:t>
            </a:r>
            <a:endParaRPr lang="ru-RU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14348" y="5072074"/>
            <a:ext cx="807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42844" y="4857760"/>
            <a:ext cx="8858312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100" b="1" dirty="0" smtClean="0"/>
              <a:t>цвета побежалости </a:t>
            </a:r>
            <a:r>
              <a:rPr lang="ru-RU" sz="2100" dirty="0" smtClean="0"/>
              <a:t>— радужные цвета, образующиеся на гладкой поверхности металла или минерала в результате формирования тонкой прозрачной поверхностной оксидной плёнки и интерференции света в ней. Цвета побежалости обычно наблюдаются при нагревании сплавов железа, например, углеродистой стали.</a:t>
            </a:r>
            <a:endParaRPr lang="ru-RU" sz="2100" dirty="0"/>
          </a:p>
        </p:txBody>
      </p:sp>
      <p:pic>
        <p:nvPicPr>
          <p:cNvPr id="2050" name="Picture 2" descr="C:\Users\Елена\Pictures\Термообработка металлов и цвета побежалости.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20" y="1214422"/>
            <a:ext cx="4143372" cy="3000396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42844" y="4286257"/>
            <a:ext cx="4500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Цвета побежалости при термообработке стали</a:t>
            </a:r>
            <a:endParaRPr lang="ru-RU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Бумажная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6</TotalTime>
  <Words>2017</Words>
  <Application>Microsoft Office PowerPoint</Application>
  <PresentationFormat>Экран (4:3)</PresentationFormat>
  <Paragraphs>205</Paragraphs>
  <Slides>40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0</vt:i4>
      </vt:variant>
    </vt:vector>
  </HeadingPairs>
  <TitlesOfParts>
    <vt:vector size="43" baseType="lpstr">
      <vt:lpstr>Тема Office</vt:lpstr>
      <vt:lpstr>Equation</vt:lpstr>
      <vt:lpstr>Объект упаковщика для оболочки</vt:lpstr>
      <vt:lpstr>Слайд 1</vt:lpstr>
      <vt:lpstr>Интерференция света</vt:lpstr>
      <vt:lpstr>Слайд 3</vt:lpstr>
      <vt:lpstr>Слайд 4</vt:lpstr>
      <vt:lpstr>Интерференция света в природе</vt:lpstr>
      <vt:lpstr>Интерференция света в природе</vt:lpstr>
      <vt:lpstr>Интерференция света в быту и технике</vt:lpstr>
      <vt:lpstr>Интерференция света в быту и технике</vt:lpstr>
      <vt:lpstr>Цвета побежалости в технике</vt:lpstr>
      <vt:lpstr>Цвета побежалости в природе</vt:lpstr>
      <vt:lpstr>Немного истории</vt:lpstr>
      <vt:lpstr>Немного истории</vt:lpstr>
      <vt:lpstr>Один из основателей волновой оптики</vt:lpstr>
      <vt:lpstr>«Феномен Юнг» удивил весь научный мир своим простым опытом</vt:lpstr>
      <vt:lpstr>При каких условиях можно наблюдать интерференцию света?</vt:lpstr>
      <vt:lpstr>Интерференционная картина</vt:lpstr>
      <vt:lpstr>Условие интерференционных максимумов и минимумов</vt:lpstr>
      <vt:lpstr>Кольца Ньютона</vt:lpstr>
      <vt:lpstr>Кольца Ньютона</vt:lpstr>
      <vt:lpstr>Разные интерференционные картины колец Ньютона </vt:lpstr>
      <vt:lpstr>Немного истории</vt:lpstr>
      <vt:lpstr>Зарождение волновой оптики</vt:lpstr>
      <vt:lpstr>Некоторые применения интерференции света</vt:lpstr>
      <vt:lpstr>Некоторые применения интерференции света</vt:lpstr>
      <vt:lpstr>Не решить ли нам задачечку?</vt:lpstr>
      <vt:lpstr>Как решать задачу?</vt:lpstr>
      <vt:lpstr>Слайд 27</vt:lpstr>
      <vt:lpstr>А знаете ли Вы?</vt:lpstr>
      <vt:lpstr>А знаете ли Вы?</vt:lpstr>
      <vt:lpstr>Домашнее задание</vt:lpstr>
      <vt:lpstr>Домашнее задание</vt:lpstr>
      <vt:lpstr>Наблюдение интерференции света (практическая работа)</vt:lpstr>
      <vt:lpstr>Указания к работе</vt:lpstr>
      <vt:lpstr>Указания к работе</vt:lpstr>
      <vt:lpstr>Указания к работе</vt:lpstr>
      <vt:lpstr>Указания к работе</vt:lpstr>
      <vt:lpstr>Основные выводы из практической работы</vt:lpstr>
      <vt:lpstr>Основные выводы из практической работы</vt:lpstr>
      <vt:lpstr>Основные выводы из практической работы</vt:lpstr>
      <vt:lpstr>Слайд 40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рференция света</dc:title>
  <dc:creator>Елена</dc:creator>
  <cp:lastModifiedBy>Елена</cp:lastModifiedBy>
  <cp:revision>412</cp:revision>
  <dcterms:created xsi:type="dcterms:W3CDTF">2012-03-09T12:39:49Z</dcterms:created>
  <dcterms:modified xsi:type="dcterms:W3CDTF">2015-01-30T19:12:46Z</dcterms:modified>
</cp:coreProperties>
</file>